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1E816E" w14:textId="4722B7BF" w:rsidR="003A7608" w:rsidRPr="000C42C3" w:rsidRDefault="00E6614F" w:rsidP="006E4961">
      <w:pPr>
        <w:pStyle w:val="ListParagraph"/>
        <w:spacing w:after="0"/>
        <w:ind w:left="0"/>
        <w:jc w:val="center"/>
        <w:rPr>
          <w:rFonts w:ascii="Times New Roman" w:hAnsi="Times New Roman" w:cs="Times New Roman"/>
          <w:color w:val="FF0000"/>
          <w:sz w:val="28"/>
          <w:szCs w:val="28"/>
          <w:lang w:val="en-US"/>
        </w:rPr>
      </w:pPr>
      <w:r>
        <w:rPr>
          <w:rFonts w:ascii="Times New Roman" w:hAnsi="Times New Roman" w:cs="Times New Roman"/>
          <w:b/>
          <w:color w:val="FF0000"/>
          <w:sz w:val="28"/>
          <w:szCs w:val="28"/>
          <w:lang w:val="en-US"/>
        </w:rPr>
        <w:t>TUẦN</w:t>
      </w:r>
      <w:bookmarkStart w:id="0" w:name="_GoBack"/>
      <w:bookmarkEnd w:id="0"/>
      <w:r w:rsidR="00D87519" w:rsidRPr="000C42C3">
        <w:rPr>
          <w:rFonts w:ascii="Times New Roman" w:hAnsi="Times New Roman" w:cs="Times New Roman"/>
          <w:b/>
          <w:color w:val="FF0000"/>
          <w:sz w:val="28"/>
          <w:szCs w:val="28"/>
        </w:rPr>
        <w:t xml:space="preserve"> 1</w:t>
      </w:r>
      <w:r w:rsidR="003A7608" w:rsidRPr="000C42C3">
        <w:rPr>
          <w:rFonts w:ascii="Times New Roman" w:hAnsi="Times New Roman" w:cs="Times New Roman"/>
          <w:b/>
          <w:bCs/>
          <w:color w:val="FF0000"/>
          <w:sz w:val="28"/>
          <w:szCs w:val="28"/>
        </w:rPr>
        <w:t>8</w:t>
      </w:r>
      <w:r w:rsidR="00D87519"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bCs/>
          <w:color w:val="FF0000"/>
          <w:sz w:val="28"/>
          <w:szCs w:val="28"/>
          <w:lang w:val="en-US"/>
        </w:rPr>
        <w:t>HÌNH CÓ TRỤC ĐỐI XỨNG</w:t>
      </w:r>
      <w:r w:rsidR="003A7608"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color w:val="FF0000"/>
          <w:sz w:val="28"/>
          <w:szCs w:val="28"/>
          <w:lang w:val="en-US"/>
        </w:rPr>
        <w:t>HÌNH CÓ TÂM ĐỐI XỨNG</w:t>
      </w:r>
    </w:p>
    <w:p w14:paraId="455E5252" w14:textId="020E121E" w:rsidR="00E5529A" w:rsidRPr="003F0927" w:rsidRDefault="00E5529A" w:rsidP="006E4961">
      <w:pPr>
        <w:pStyle w:val="ListParagraph"/>
        <w:spacing w:after="0"/>
        <w:ind w:left="0"/>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Tiết 1:</w:t>
      </w:r>
    </w:p>
    <w:p w14:paraId="4E88DEA4" w14:textId="77777777" w:rsidR="00E5529A" w:rsidRPr="003F0927" w:rsidRDefault="00E5529A" w:rsidP="006E4961">
      <w:pPr>
        <w:spacing w:after="0"/>
        <w:rPr>
          <w:rFonts w:cs="Times New Roman"/>
        </w:rPr>
      </w:pPr>
      <w:r w:rsidRPr="003F0927">
        <w:rPr>
          <w:rFonts w:cs="Times New Roman"/>
          <w:b/>
        </w:rPr>
        <w:t>Bài 1.</w:t>
      </w:r>
      <w:r w:rsidRPr="003F0927">
        <w:rPr>
          <w:rFonts w:cs="Times New Roman"/>
        </w:rPr>
        <w:t xml:space="preserve"> Trong các chữ cái dưới đây thì những chữ cái nào có trục đối xứng. Chỉ ra trục đối xứng của các chữ đó.</w:t>
      </w:r>
    </w:p>
    <w:bookmarkStart w:id="1" w:name="_Hlk76069714"/>
    <w:p w14:paraId="73D22506" w14:textId="77777777" w:rsidR="00E5529A" w:rsidRPr="003F0927" w:rsidRDefault="00E5529A" w:rsidP="006E4961">
      <w:pPr>
        <w:spacing w:after="0"/>
        <w:jc w:val="center"/>
        <w:rPr>
          <w:rFonts w:cs="Times New Roman"/>
        </w:rPr>
      </w:pPr>
      <w:r w:rsidRPr="003F0927">
        <w:rPr>
          <w:rFonts w:cs="Times New Roman"/>
          <w:position w:val="-6"/>
        </w:rPr>
        <w:object w:dxaOrig="7760" w:dyaOrig="600" w14:anchorId="2B55A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5pt;height:30.05pt" o:ole="">
            <v:imagedata r:id="rId8" o:title=""/>
          </v:shape>
          <o:OLEObject Type="Embed" ProgID="Equation.DSMT4" ShapeID="_x0000_i1025" DrawAspect="Content" ObjectID="_1717067354" r:id="rId9"/>
        </w:object>
      </w:r>
      <w:bookmarkEnd w:id="1"/>
    </w:p>
    <w:p w14:paraId="5FE34326" w14:textId="77777777" w:rsidR="00E5529A" w:rsidRPr="003F0927" w:rsidRDefault="00E5529A" w:rsidP="006E4961">
      <w:pPr>
        <w:spacing w:after="0"/>
        <w:jc w:val="both"/>
        <w:rPr>
          <w:rFonts w:cs="Times New Roman"/>
        </w:rPr>
      </w:pPr>
      <w:r w:rsidRPr="003F0927">
        <w:rPr>
          <w:rFonts w:cs="Times New Roman"/>
          <w:b/>
        </w:rPr>
        <w:t>Bài 2.</w:t>
      </w:r>
      <w:r w:rsidRPr="003F0927">
        <w:rPr>
          <w:rFonts w:cs="Times New Roman"/>
        </w:rPr>
        <w:t xml:space="preserve"> Chỉ ra năm từ tiếng việt có nghĩa mà từ đó có trực đối xứng.</w:t>
      </w:r>
    </w:p>
    <w:p w14:paraId="2C93FF45" w14:textId="77777777" w:rsidR="00E5529A" w:rsidRPr="003F0927" w:rsidRDefault="00E5529A" w:rsidP="006E4961">
      <w:pPr>
        <w:spacing w:after="0"/>
        <w:jc w:val="both"/>
        <w:rPr>
          <w:rFonts w:cs="Times New Roman"/>
        </w:rPr>
      </w:pPr>
      <w:r w:rsidRPr="003F0927">
        <w:rPr>
          <w:rFonts w:cs="Times New Roman"/>
          <w:b/>
        </w:rPr>
        <w:t>Bài 3.</w:t>
      </w:r>
      <w:r w:rsidRPr="003F0927">
        <w:rPr>
          <w:rFonts w:cs="Times New Roman"/>
        </w:rPr>
        <w:t xml:space="preserve"> Tìm trong 26 chữ cái tiếng Anh những chữ cái nào không có trục đối xứng, những chữ cái nào có trục đối xứng thẳng đứng, những chữ cái nào có trực đối xứng nằm ngang. </w:t>
      </w:r>
    </w:p>
    <w:p w14:paraId="44B4B436" w14:textId="77777777" w:rsidR="00E5529A" w:rsidRPr="003F0927" w:rsidRDefault="00E5529A" w:rsidP="006E4961">
      <w:pPr>
        <w:spacing w:after="0"/>
        <w:rPr>
          <w:rFonts w:cs="Times New Roman"/>
        </w:rPr>
      </w:pPr>
      <w:r w:rsidRPr="003F0927">
        <w:rPr>
          <w:rFonts w:cs="Times New Roman"/>
          <w:b/>
        </w:rPr>
        <w:t>Bài 4.</w:t>
      </w:r>
      <w:r w:rsidRPr="003F0927">
        <w:rPr>
          <w:rFonts w:cs="Times New Roman"/>
        </w:rPr>
        <w:t xml:space="preserve"> Chỉ ra các trục đối xứng của các hình sau và vẽ hình minh hoạ:</w:t>
      </w:r>
    </w:p>
    <w:p w14:paraId="637253A8" w14:textId="77777777" w:rsidR="00E5529A" w:rsidRPr="003F0927" w:rsidRDefault="00E5529A" w:rsidP="006E4961">
      <w:pPr>
        <w:spacing w:after="0"/>
        <w:rPr>
          <w:rFonts w:cs="Times New Roman"/>
        </w:rPr>
      </w:pPr>
      <w:r w:rsidRPr="003F0927">
        <w:rPr>
          <w:rFonts w:cs="Times New Roman"/>
        </w:rPr>
        <w:t>Hình tam giác đều, hình chữ nhật, hình vuông, hình thoi, hình bình hành, hình thang cân, hình lục giác đều, hình ngũ giác đều.</w:t>
      </w:r>
    </w:p>
    <w:p w14:paraId="34003E48" w14:textId="77777777" w:rsidR="00E5529A" w:rsidRPr="003F0927" w:rsidRDefault="00E5529A" w:rsidP="006E4961">
      <w:pPr>
        <w:spacing w:after="0"/>
        <w:rPr>
          <w:rFonts w:cs="Times New Roman"/>
        </w:rPr>
      </w:pPr>
      <w:r w:rsidRPr="003F0927">
        <w:rPr>
          <w:rFonts w:cs="Times New Roman"/>
          <w:b/>
        </w:rPr>
        <w:t>Bài 5.</w:t>
      </w:r>
      <w:r w:rsidRPr="003F0927">
        <w:rPr>
          <w:rFonts w:cs="Times New Roman"/>
        </w:rPr>
        <w:t xml:space="preserve"> Trong các hình dưới đây hình nào có trục đối xứng. Vẽ trục đối xứng của hình đó.</w:t>
      </w:r>
    </w:p>
    <w:p w14:paraId="0862195D" w14:textId="70D9B76D" w:rsidR="00E5529A" w:rsidRPr="003F0927" w:rsidRDefault="00E5529A" w:rsidP="006E4961">
      <w:pPr>
        <w:spacing w:after="0"/>
        <w:jc w:val="center"/>
        <w:rPr>
          <w:rFonts w:cs="Times New Roman"/>
        </w:rPr>
      </w:pPr>
      <w:r w:rsidRPr="003F0927">
        <w:rPr>
          <w:rFonts w:cs="Times New Roman"/>
          <w:noProof/>
        </w:rPr>
        <w:drawing>
          <wp:inline distT="0" distB="0" distL="0" distR="0" wp14:anchorId="614E0EAD" wp14:editId="0A95ECA6">
            <wp:extent cx="4387850" cy="84274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6B5EC915" w14:textId="568ABAAD" w:rsidR="00E5529A" w:rsidRPr="003F0927" w:rsidRDefault="00E5529A" w:rsidP="006E4961">
      <w:pPr>
        <w:spacing w:after="0"/>
        <w:rPr>
          <w:rFonts w:cs="Times New Roman"/>
          <w:b/>
        </w:rPr>
      </w:pPr>
      <w:r w:rsidRPr="003F0927">
        <w:rPr>
          <w:rFonts w:cs="Times New Roman"/>
          <w:b/>
        </w:rPr>
        <w:t>Tiết 2:</w:t>
      </w:r>
    </w:p>
    <w:p w14:paraId="3673CA05" w14:textId="5D597FA9" w:rsidR="00E5529A" w:rsidRPr="003F0927" w:rsidRDefault="00E5529A" w:rsidP="006E4961">
      <w:pPr>
        <w:pStyle w:val="ListParagraph"/>
        <w:spacing w:after="0"/>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Bài 1. </w:t>
      </w:r>
      <w:r w:rsidRPr="003F0927">
        <w:rPr>
          <w:rFonts w:ascii="Times New Roman" w:hAnsi="Times New Roman" w:cs="Times New Roman"/>
          <w:sz w:val="28"/>
          <w:szCs w:val="28"/>
          <w:lang w:val="en-US"/>
        </w:rPr>
        <w:t>Vẽ các trục đối xứng của các hình sau</w:t>
      </w:r>
    </w:p>
    <w:p w14:paraId="1319F55D" w14:textId="77777777" w:rsidR="00E5529A" w:rsidRPr="003F0927" w:rsidRDefault="00E5529A" w:rsidP="006E4961">
      <w:pPr>
        <w:pStyle w:val="ListParagraph"/>
        <w:spacing w:after="0"/>
        <w:ind w:left="0"/>
        <w:jc w:val="center"/>
        <w:rPr>
          <w:rFonts w:ascii="Times New Roman" w:hAnsi="Times New Roman" w:cs="Times New Roman"/>
          <w:b/>
          <w:bCs/>
          <w:sz w:val="28"/>
          <w:szCs w:val="28"/>
          <w:lang w:val="en-US"/>
        </w:rPr>
      </w:pPr>
      <w:r w:rsidRPr="003F0927">
        <w:rPr>
          <w:rFonts w:ascii="Times New Roman" w:hAnsi="Times New Roman" w:cs="Times New Roman"/>
          <w:b/>
          <w:bCs/>
          <w:noProof/>
          <w:sz w:val="28"/>
          <w:szCs w:val="28"/>
          <w:lang w:val="en-US"/>
        </w:rPr>
        <w:drawing>
          <wp:inline distT="0" distB="0" distL="0" distR="0" wp14:anchorId="34A46210" wp14:editId="2152DDC6">
            <wp:extent cx="2609850" cy="25883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5058" cy="2593535"/>
                    </a:xfrm>
                    <a:prstGeom prst="rect">
                      <a:avLst/>
                    </a:prstGeom>
                    <a:noFill/>
                    <a:ln>
                      <a:noFill/>
                    </a:ln>
                  </pic:spPr>
                </pic:pic>
              </a:graphicData>
            </a:graphic>
          </wp:inline>
        </w:drawing>
      </w:r>
      <w:r w:rsidRPr="003F0927">
        <w:rPr>
          <w:rFonts w:ascii="Times New Roman" w:hAnsi="Times New Roman" w:cs="Times New Roman"/>
          <w:b/>
          <w:bCs/>
          <w:noProof/>
          <w:sz w:val="28"/>
          <w:szCs w:val="28"/>
          <w:lang w:val="en-US"/>
        </w:rPr>
        <w:drawing>
          <wp:inline distT="0" distB="0" distL="0" distR="0" wp14:anchorId="0312C63B" wp14:editId="024B7BFC">
            <wp:extent cx="2609850" cy="25883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19078" cy="2597522"/>
                    </a:xfrm>
                    <a:prstGeom prst="rect">
                      <a:avLst/>
                    </a:prstGeom>
                    <a:noFill/>
                    <a:ln>
                      <a:noFill/>
                    </a:ln>
                  </pic:spPr>
                </pic:pic>
              </a:graphicData>
            </a:graphic>
          </wp:inline>
        </w:drawing>
      </w:r>
    </w:p>
    <w:p w14:paraId="5F436CF6" w14:textId="34198940" w:rsidR="00E5529A" w:rsidRPr="003F0927" w:rsidRDefault="00E5529A" w:rsidP="006E4961">
      <w:pPr>
        <w:pStyle w:val="ListParagraph"/>
        <w:spacing w:after="0"/>
        <w:ind w:left="0"/>
        <w:jc w:val="center"/>
        <w:rPr>
          <w:rFonts w:ascii="Times New Roman" w:hAnsi="Times New Roman" w:cs="Times New Roman"/>
          <w:b/>
          <w:bCs/>
          <w:sz w:val="28"/>
          <w:szCs w:val="28"/>
          <w:lang w:val="en-US"/>
        </w:rPr>
      </w:pPr>
    </w:p>
    <w:p w14:paraId="38B814DA" w14:textId="3E5A571C" w:rsidR="00E5529A" w:rsidRPr="003F0927" w:rsidRDefault="00E5529A"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bCs/>
          <w:sz w:val="28"/>
          <w:szCs w:val="28"/>
          <w:lang w:val="en-US"/>
        </w:rPr>
        <w:t>Bài 2.</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065678F">
          <v:shape id="_x0000_i1026" type="#_x0000_t75" style="width:11.25pt;height:14.4pt" o:ole="">
            <v:imagedata r:id="rId13" o:title=""/>
          </v:shape>
          <o:OLEObject Type="Embed" ProgID="Equation.DSMT4" ShapeID="_x0000_i1026" DrawAspect="Content" ObjectID="_1717067355" r:id="rId14"/>
        </w:object>
      </w:r>
      <w:r w:rsidRPr="003F0927">
        <w:rPr>
          <w:rFonts w:ascii="Times New Roman" w:hAnsi="Times New Roman" w:cs="Times New Roman"/>
          <w:sz w:val="28"/>
          <w:szCs w:val="28"/>
          <w:lang w:val="en-US"/>
        </w:rPr>
        <w:t xml:space="preserve"> làm trục đối xứng.</w:t>
      </w:r>
    </w:p>
    <w:p w14:paraId="0904AFDD" w14:textId="77777777" w:rsidR="00E5529A" w:rsidRPr="003F0927" w:rsidRDefault="00E5529A" w:rsidP="006E4961">
      <w:pPr>
        <w:pStyle w:val="ListParagraph"/>
        <w:spacing w:after="0"/>
        <w:ind w:left="0"/>
        <w:jc w:val="center"/>
        <w:rPr>
          <w:rFonts w:ascii="Times New Roman" w:hAnsi="Times New Roman" w:cs="Times New Roman"/>
          <w:sz w:val="28"/>
          <w:szCs w:val="28"/>
          <w:lang w:val="en-US"/>
        </w:rPr>
      </w:pPr>
      <w:r w:rsidRPr="003F0927">
        <w:rPr>
          <w:rFonts w:ascii="Times New Roman" w:hAnsi="Times New Roman" w:cs="Times New Roman"/>
          <w:noProof/>
          <w:sz w:val="28"/>
          <w:szCs w:val="28"/>
          <w:lang w:val="en-US"/>
        </w:rPr>
        <w:lastRenderedPageBreak/>
        <w:drawing>
          <wp:inline distT="0" distB="0" distL="0" distR="0" wp14:anchorId="76D2C2C1" wp14:editId="0E864DE4">
            <wp:extent cx="2838450" cy="25242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45899" cy="2530854"/>
                    </a:xfrm>
                    <a:prstGeom prst="rect">
                      <a:avLst/>
                    </a:prstGeom>
                    <a:noFill/>
                    <a:ln>
                      <a:noFill/>
                    </a:ln>
                  </pic:spPr>
                </pic:pic>
              </a:graphicData>
            </a:graphic>
          </wp:inline>
        </w:drawing>
      </w:r>
      <w:r w:rsidRPr="003F0927">
        <w:rPr>
          <w:rFonts w:ascii="Times New Roman" w:hAnsi="Times New Roman" w:cs="Times New Roman"/>
          <w:noProof/>
          <w:sz w:val="28"/>
          <w:szCs w:val="28"/>
          <w:lang w:val="en-US"/>
        </w:rPr>
        <w:drawing>
          <wp:inline distT="0" distB="0" distL="0" distR="0" wp14:anchorId="5166ED55" wp14:editId="74ABB6FC">
            <wp:extent cx="2844800" cy="25298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3597" cy="2546593"/>
                    </a:xfrm>
                    <a:prstGeom prst="rect">
                      <a:avLst/>
                    </a:prstGeom>
                    <a:noFill/>
                    <a:ln>
                      <a:noFill/>
                    </a:ln>
                  </pic:spPr>
                </pic:pic>
              </a:graphicData>
            </a:graphic>
          </wp:inline>
        </w:drawing>
      </w:r>
    </w:p>
    <w:p w14:paraId="13DB5B66" w14:textId="054D3101" w:rsidR="00E5529A" w:rsidRPr="003F0927" w:rsidRDefault="00E5529A" w:rsidP="006E4961">
      <w:pPr>
        <w:pStyle w:val="ListParagraph"/>
        <w:spacing w:after="0"/>
        <w:ind w:left="0"/>
        <w:jc w:val="both"/>
        <w:rPr>
          <w:rFonts w:ascii="Times New Roman" w:hAnsi="Times New Roman" w:cs="Times New Roman"/>
          <w:sz w:val="28"/>
          <w:szCs w:val="28"/>
          <w:lang w:val="en-US"/>
        </w:rPr>
      </w:pPr>
      <w:bookmarkStart w:id="2" w:name="_Hlk76069991"/>
      <w:r w:rsidRPr="003F0927">
        <w:rPr>
          <w:rFonts w:ascii="Times New Roman" w:hAnsi="Times New Roman" w:cs="Times New Roman"/>
          <w:b/>
          <w:bCs/>
          <w:sz w:val="28"/>
          <w:szCs w:val="28"/>
          <w:lang w:val="en-US"/>
        </w:rPr>
        <w:t>Bài 3.</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D4286BC">
          <v:shape id="_x0000_i1027" type="#_x0000_t75" style="width:11.25pt;height:14.4pt" o:ole="">
            <v:imagedata r:id="rId13" o:title=""/>
          </v:shape>
          <o:OLEObject Type="Embed" ProgID="Equation.DSMT4" ShapeID="_x0000_i1027" DrawAspect="Content" ObjectID="_1717067356" r:id="rId17"/>
        </w:object>
      </w:r>
      <w:r w:rsidRPr="003F0927">
        <w:rPr>
          <w:rFonts w:ascii="Times New Roman" w:hAnsi="Times New Roman" w:cs="Times New Roman"/>
          <w:sz w:val="28"/>
          <w:szCs w:val="28"/>
          <w:lang w:val="en-US"/>
        </w:rPr>
        <w:t xml:space="preserve"> làm trục đối xứng. Ngoài đường thẳng </w:t>
      </w:r>
      <w:r w:rsidRPr="003F0927">
        <w:rPr>
          <w:rFonts w:ascii="Times New Roman" w:hAnsi="Times New Roman" w:cs="Times New Roman"/>
          <w:position w:val="-6"/>
          <w:sz w:val="28"/>
          <w:szCs w:val="28"/>
          <w:lang w:val="en-US"/>
        </w:rPr>
        <w:object w:dxaOrig="220" w:dyaOrig="279" w14:anchorId="1C378D1A">
          <v:shape id="_x0000_i1028" type="#_x0000_t75" style="width:11.25pt;height:14.4pt" o:ole="">
            <v:imagedata r:id="rId18" o:title=""/>
          </v:shape>
          <o:OLEObject Type="Embed" ProgID="Equation.DSMT4" ShapeID="_x0000_i1028" DrawAspect="Content" ObjectID="_1717067357" r:id="rId19"/>
        </w:object>
      </w:r>
      <w:r w:rsidRPr="003F0927">
        <w:rPr>
          <w:rFonts w:ascii="Times New Roman" w:hAnsi="Times New Roman" w:cs="Times New Roman"/>
          <w:sz w:val="28"/>
          <w:szCs w:val="28"/>
          <w:lang w:val="en-US"/>
        </w:rPr>
        <w:t xml:space="preserve"> là trực đối xứng thì hình vẽ còn có thêm những trục đối xứng nào khác hay không. </w:t>
      </w:r>
    </w:p>
    <w:bookmarkEnd w:id="2"/>
    <w:p w14:paraId="55E1BC7E" w14:textId="5009212A" w:rsidR="00087709" w:rsidRPr="003F0927" w:rsidRDefault="00087709" w:rsidP="006E4961">
      <w:pPr>
        <w:pStyle w:val="ListParagraph"/>
        <w:spacing w:after="0" w:line="240" w:lineRule="auto"/>
        <w:ind w:left="0"/>
        <w:jc w:val="both"/>
        <w:rPr>
          <w:rFonts w:ascii="Times New Roman" w:hAnsi="Times New Roman" w:cs="Times New Roman"/>
          <w:bCs/>
          <w:sz w:val="28"/>
          <w:szCs w:val="28"/>
          <w:lang w:val="en-US"/>
        </w:rPr>
      </w:pPr>
    </w:p>
    <w:p w14:paraId="094A179C" w14:textId="7D5D9753" w:rsidR="00087709" w:rsidRPr="003F0927" w:rsidRDefault="00E5529A" w:rsidP="006E4961">
      <w:pPr>
        <w:pStyle w:val="ListParagraph"/>
        <w:spacing w:after="0" w:line="240" w:lineRule="auto"/>
        <w:ind w:left="0"/>
        <w:jc w:val="center"/>
        <w:rPr>
          <w:rFonts w:ascii="Times New Roman" w:hAnsi="Times New Roman" w:cs="Times New Roman"/>
          <w:bCs/>
          <w:sz w:val="28"/>
          <w:szCs w:val="28"/>
          <w:lang w:val="en-US"/>
        </w:rPr>
      </w:pPr>
      <w:r w:rsidRPr="003F0927">
        <w:rPr>
          <w:rFonts w:ascii="Times New Roman" w:hAnsi="Times New Roman" w:cs="Times New Roman"/>
          <w:noProof/>
          <w:sz w:val="28"/>
          <w:szCs w:val="28"/>
          <w:lang w:val="en-US"/>
        </w:rPr>
        <w:drawing>
          <wp:inline distT="0" distB="0" distL="0" distR="0" wp14:anchorId="25E75DAE" wp14:editId="3801B214">
            <wp:extent cx="3016250" cy="26823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348" cy="2684214"/>
                    </a:xfrm>
                    <a:prstGeom prst="rect">
                      <a:avLst/>
                    </a:prstGeom>
                    <a:noFill/>
                    <a:ln>
                      <a:noFill/>
                    </a:ln>
                  </pic:spPr>
                </pic:pic>
              </a:graphicData>
            </a:graphic>
          </wp:inline>
        </w:drawing>
      </w:r>
    </w:p>
    <w:p w14:paraId="0A83528D" w14:textId="556B4158" w:rsidR="00E5529A" w:rsidRPr="003F0927" w:rsidRDefault="003F0927" w:rsidP="006E4961">
      <w:pPr>
        <w:pStyle w:val="ListParagraph"/>
        <w:spacing w:after="0" w:line="240" w:lineRule="auto"/>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Tiết 3: </w:t>
      </w:r>
    </w:p>
    <w:p w14:paraId="76AD0050"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1</w:t>
      </w:r>
      <w:r w:rsidRPr="003F0927">
        <w:rPr>
          <w:rFonts w:ascii="Times New Roman" w:hAnsi="Times New Roman" w:cs="Times New Roman"/>
          <w:sz w:val="28"/>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3F0927" w:rsidRPr="003F0927" w14:paraId="35D1FF1F" w14:textId="77777777" w:rsidTr="007A4814">
        <w:tc>
          <w:tcPr>
            <w:tcW w:w="10081" w:type="dxa"/>
          </w:tcPr>
          <w:p w14:paraId="65F1FFF6"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2576" behindDoc="0" locked="0" layoutInCell="1" allowOverlap="1" wp14:anchorId="30DDA635" wp14:editId="423E187E">
                      <wp:simplePos x="0" y="0"/>
                      <wp:positionH relativeFrom="column">
                        <wp:posOffset>2480310</wp:posOffset>
                      </wp:positionH>
                      <wp:positionV relativeFrom="paragraph">
                        <wp:posOffset>183515</wp:posOffset>
                      </wp:positionV>
                      <wp:extent cx="971550" cy="1287780"/>
                      <wp:effectExtent l="38100" t="38100" r="19050" b="26670"/>
                      <wp:wrapNone/>
                      <wp:docPr id="52" name="Group 52"/>
                      <wp:cNvGraphicFramePr/>
                      <a:graphic xmlns:a="http://schemas.openxmlformats.org/drawingml/2006/main">
                        <a:graphicData uri="http://schemas.microsoft.com/office/word/2010/wordprocessingGroup">
                          <wpg:wgp>
                            <wpg:cNvGrpSpPr/>
                            <wpg:grpSpPr>
                              <a:xfrm>
                                <a:off x="0" y="0"/>
                                <a:ext cx="971550" cy="1287780"/>
                                <a:chOff x="0" y="0"/>
                                <a:chExt cx="971550" cy="1287780"/>
                              </a:xfrm>
                            </wpg:grpSpPr>
                            <wps:wsp>
                              <wps:cNvPr id="173" name="Star: 5 Points 3"/>
                              <wps:cNvSpPr/>
                              <wps:spPr>
                                <a:xfrm>
                                  <a:off x="0" y="0"/>
                                  <a:ext cx="971550" cy="899160"/>
                                </a:xfrm>
                                <a:prstGeom prst="star5">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10"/>
                              <wps:cNvSpPr txBox="1"/>
                              <wps:spPr>
                                <a:xfrm>
                                  <a:off x="114300" y="990600"/>
                                  <a:ext cx="754380" cy="297180"/>
                                </a:xfrm>
                                <a:prstGeom prst="rect">
                                  <a:avLst/>
                                </a:prstGeom>
                                <a:solidFill>
                                  <a:schemeClr val="lt1"/>
                                </a:solidFill>
                                <a:ln w="6350">
                                  <a:solidFill>
                                    <a:schemeClr val="bg1"/>
                                  </a:solidFill>
                                </a:ln>
                              </wps:spPr>
                              <wps:txbx>
                                <w:txbxContent>
                                  <w:p w14:paraId="12ED450F" w14:textId="77777777" w:rsidR="003F0927" w:rsidRDefault="003F0927" w:rsidP="003F0927">
                                    <w:pPr>
                                      <w:jc w:val="center"/>
                                      <w:rPr>
                                        <w:rFonts w:cs="Times New Roman"/>
                                        <w:b/>
                                        <w:bCs w:val="0"/>
                                      </w:rPr>
                                    </w:pPr>
                                    <w:r>
                                      <w:rPr>
                                        <w:rFonts w:cs="Times New Roman"/>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DDA635" id="Group 52" o:spid="_x0000_s1041" style="position:absolute;left:0;text-align:left;margin-left:195.3pt;margin-top:14.45pt;width:76.5pt;height:101.4pt;z-index:251672576" coordsize="9715,128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0XcxWgMAAH0JAAAOAAAAZHJzL2Uyb0RvYy54bWzUVltvmzAUfp+0/2DxvhJIyAWVVFm7VpOq Llo69dkx5iKB7dlOoPv1O7aBZOllUidNWx4Ito/P5fP5PnN+0dYV2lOpSs4SLzgbeYgywtOS5Yn3 7f76w9xDSmOW4oozmniPVHkXy/fvzhsR05AXvEqpROCEqbgRiVdoLWLfV6SgNVZnXFAGixmXNdYw lLmfStyA97ryw9Fo6jdcpkJyQpWC2Su36C2t/yyjRH/JMkU1qhIPctP2Ke1za57+8hzHucSiKEmX Bn5DFjUuGQQdXF1hjdFOlk9c1SWRXPFMnxFe+zzLSkJtDVBNMDqp5kbynbC15HGTiwEmgPYEpze7 JXf7tURlmnhR6CGGazgjGxbBGMBpRB6DzY0UG7GW3UTuRqbeNpO1+YdKUGthfRxgpa1GBCYXsyCK AHwCS0E4n83mHe6kgMN5so0Un17f6PdhfZPdkEwjoIXUASX1ZyhtCiyoBV8ZBDqUgtm4h2mjsYxR hNa8ZFqhsYPLGg9YqVgBbG8Bar5YBFOL01AujoVU+obyGpmXxANiyci2Hd7fKg2nA7a9jQlaMdQA /lHorBSvyvS6rCqzZilGLyuJ9hjIodvAFAAOjqxgVDGYNNC6Quybfqyoc/+VZtA8cMahTePEJyaE Mh24pQKn1IWKRvDrgxmimyxs6IqBQ+M5gyQH352D3tI56X27nDt7s5Va1g+bR68l5jYPO2xkzvSw uS4Zl885qKCqLrKz70Fy0BiUtjx9hKaR3GmOEuS6hFO7xUqvsQSRAUaAcMJqweUPDzUgQnCk33dY Ug9Vnxn07yKYTIxq2cEkmoUwkMcr2+MVtqsvORxlAJIriH019rrqXzPJ6wfQy5WJCkuYEYideETL fnCpnTiC4hK6WlkzUCqB9S3bCGKcG5RMk923D1iKrhU1kP2O95zB8UlDOluzk/HVTvOstN16wKnD D/hrNOevEHnSE/neCNVH3qLAdqUJD4Q3HEa6hXlTNBy2mX+BzUEwGUNLIxC4xWI0dd0Nrdjp2Cya jEHzrACGoIZO/17mtYRry8J8gqKhvsHwiKFPeHzozF+snBJMx6DDv/OwzfvePvLwvBLodtu6y6MH 6D/qev0v9by9yuCOtzLYfY+Yj4jjseXI4atp+RMAAP//AwBQSwMEFAAGAAgAAAAhAGs5GKfhAAAA CgEAAA8AAABkcnMvZG93bnJldi54bWxMj8FOwkAQhu8mvsNmTLzJtlQQSreEEPVETAQTw23pDm1D d7bpLm15e8eTHuefL/98k61H24geO187UhBPIhBIhTM1lQq+Dm9PCxA+aDK6cYQKbuhhnd/fZTo1 bqBP7PehFFxCPtUKqhDaVEpfVGi1n7gWiXdn11kdeOxKaTo9cLlt5DSK5tLqmvhCpVvcVlhc9ler 4H3QwyaJX/vd5by9HQ+zj+9djEo9PoybFYiAY/iD4Vef1SFnp5O7kvGiUZAsozmjCqaLJQgGZs8J BycOkvgFZJ7J/y/kPwAAAP//AwBQSwECLQAUAAYACAAAACEAtoM4kv4AAADhAQAAEwAAAAAAAAAA AAAAAAAAAAAAW0NvbnRlbnRfVHlwZXNdLnhtbFBLAQItABQABgAIAAAAIQA4/SH/1gAAAJQBAAAL AAAAAAAAAAAAAAAAAC8BAABfcmVscy8ucmVsc1BLAQItABQABgAIAAAAIQA50XcxWgMAAH0JAAAO AAAAAAAAAAAAAAAAAC4CAABkcnMvZTJvRG9jLnhtbFBLAQItABQABgAIAAAAIQBrORin4QAAAAoB AAAPAAAAAAAAAAAAAAAAALQFAABkcnMvZG93bnJldi54bWxQSwUGAAAAAAQABADzAAAAwgYAAAAA ">
                      <v:shape id="Star: 5 Points 3" o:spid="_x0000_s1042" style="position:absolute;width:9715;height:8991;visibility:visible;mso-wrap-style:square;v-text-anchor:middle" coordsize="971550,8991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yngSwwAAANwAAAAPAAAAZHJzL2Rvd25yZXYueG1sRE9LasMw EN0XegcxgWxKI9WGJrhWQmkIFAwBJz3A1Bp/iDUylpLYt68Khe7m8b6T7ybbixuNvnOs4WWlQBBX znTcaPg6H543IHxANtg7Jg0zedhtHx9yzIy7c0m3U2hEDGGfoYY2hCGT0lctWfQrNxBHrnajxRDh 2Egz4j2G214mSr1Kix3HhhYH+mipupyuVoPaJKkzx3VZH8vZfqu+oP1TofVyMb2/gQg0hX/xn/vT xPnrFH6fiRfI7Q8AAAD//wMAUEsBAi0AFAAGAAgAAAAhANvh9svuAAAAhQEAABMAAAAAAAAAAAAA AAAAAAAAAFtDb250ZW50X1R5cGVzXS54bWxQSwECLQAUAAYACAAAACEAWvQsW78AAAAVAQAACwAA AAAAAAAAAAAAAAAfAQAAX3JlbHMvLnJlbHNQSwECLQAUAAYACAAAACEAN8p4EsMAAADcAAAADwAA AAAAAAAAAAAAAAAHAgAAZHJzL2Rvd25yZXYueG1sUEsFBgAAAAADAAMAtwAAAPcCAAAAAA== " path="m1,343448r371100,2l485775,,600449,343450r371100,-2l671321,555709,786000,899158,485775,686892,185550,899158,300229,555709,1,343448xe" fillcolor="#4472c4 [3204]" strokecolor="black [3213]">
                        <v:stroke joinstyle="miter"/>
                        <v:path arrowok="t" o:connecttype="custom" o:connectlocs="1,343448;371101,343450;485775,0;600449,343450;971549,343448;671321,555709;786000,899158;485775,686892;185550,899158;300229,555709;1,343448" o:connectangles="0,0,0,0,0,0,0,0,0,0,0"/>
                      </v:shape>
                      <v:shape id="Text Box 10" o:spid="_x0000_s1043" type="#_x0000_t202" style="position:absolute;left:1143;top:9906;width:7543;height:29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P4/1wgAAANwAAAAPAAAAZHJzL2Rvd25yZXYueG1sRE9La8JA EL4X/A/LCL3VjW1oJbpKqEiLFYqPi7chOybB7GzITjX++65Q6G0+vufMFr1r1IW6UHs2MB4loIgL b2suDRz2q6cJqCDIFhvPZOBGARbzwcMMM+uvvKXLTkoVQzhkaKASaTOtQ1GRwzDyLXHkTr5zKBF2 pbYdXmO4a/RzkrxqhzXHhgpbeq+oOO9+nIF1esTli3zRTbj/zvOPSZuGjTGPwz6fghLq5V/85/60 cf5bCvdn4gV6/gsAAP//AwBQSwECLQAUAAYACAAAACEA2+H2y+4AAACFAQAAEwAAAAAAAAAAAAAA AAAAAAAAW0NvbnRlbnRfVHlwZXNdLnhtbFBLAQItABQABgAIAAAAIQBa9CxbvwAAABUBAAALAAAA AAAAAAAAAAAAAB8BAABfcmVscy8ucmVsc1BLAQItABQABgAIAAAAIQAcP4/1wgAAANwAAAAPAAAA AAAAAAAAAAAAAAcCAABkcnMvZG93bnJldi54bWxQSwUGAAAAAAMAAwC3AAAA9gIAAAAA " fillcolor="white [3201]" strokecolor="white [3212]" strokeweight=".5pt">
                        <v:textbox>
                          <w:txbxContent>
                            <w:p w14:paraId="12ED450F" w14:textId="77777777" w:rsidR="003F0927" w:rsidRDefault="003F0927" w:rsidP="003F0927">
                              <w:pPr>
                                <w:jc w:val="center"/>
                                <w:rPr>
                                  <w:rFonts w:cs="Times New Roman"/>
                                  <w:b/>
                                  <w:bCs w:val="0"/>
                                </w:rPr>
                              </w:pPr>
                              <w:r>
                                <w:rPr>
                                  <w:rFonts w:cs="Times New Roman"/>
                                  <w:b/>
                                </w:rPr>
                                <w:t>Hình 3</w:t>
                              </w:r>
                            </w:p>
                          </w:txbxContent>
                        </v:textbox>
                      </v:shape>
                    </v:group>
                  </w:pict>
                </mc:Fallback>
              </mc:AlternateContent>
            </w:r>
            <w:r w:rsidRPr="003F0927">
              <w:rPr>
                <w:rFonts w:ascii="Times New Roman" w:hAnsi="Times New Roman" w:cs="Times New Roman"/>
                <w:sz w:val="28"/>
                <w:szCs w:val="28"/>
                <w:lang w:val="en-US"/>
              </w:rPr>
              <w:t>Trong các hình dưới đây hình nào có tâm đối xứng:</w:t>
            </w:r>
          </w:p>
          <w:p w14:paraId="0FF566CC"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5648" behindDoc="0" locked="0" layoutInCell="1" allowOverlap="1" wp14:anchorId="633E806C" wp14:editId="6FD1A997">
                      <wp:simplePos x="0" y="0"/>
                      <wp:positionH relativeFrom="column">
                        <wp:posOffset>3602990</wp:posOffset>
                      </wp:positionH>
                      <wp:positionV relativeFrom="paragraph">
                        <wp:posOffset>14605</wp:posOffset>
                      </wp:positionV>
                      <wp:extent cx="1009650" cy="1223010"/>
                      <wp:effectExtent l="19050" t="19050" r="19050" b="15240"/>
                      <wp:wrapNone/>
                      <wp:docPr id="56" name="Group 56"/>
                      <wp:cNvGraphicFramePr/>
                      <a:graphic xmlns:a="http://schemas.openxmlformats.org/drawingml/2006/main">
                        <a:graphicData uri="http://schemas.microsoft.com/office/word/2010/wordprocessingGroup">
                          <wpg:wgp>
                            <wpg:cNvGrpSpPr/>
                            <wpg:grpSpPr>
                              <a:xfrm>
                                <a:off x="0" y="0"/>
                                <a:ext cx="1009650" cy="1223010"/>
                                <a:chOff x="0" y="0"/>
                                <a:chExt cx="1009650" cy="1223010"/>
                              </a:xfrm>
                            </wpg:grpSpPr>
                            <wps:wsp>
                              <wps:cNvPr id="181" name="Star: 7 Points 4"/>
                              <wps:cNvSpPr/>
                              <wps:spPr>
                                <a:xfrm>
                                  <a:off x="0" y="0"/>
                                  <a:ext cx="1009650" cy="826770"/>
                                </a:xfrm>
                                <a:prstGeom prst="star7">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9"/>
                              <wps:cNvSpPr txBox="1"/>
                              <wps:spPr>
                                <a:xfrm>
                                  <a:off x="125730" y="925830"/>
                                  <a:ext cx="739140" cy="297180"/>
                                </a:xfrm>
                                <a:prstGeom prst="rect">
                                  <a:avLst/>
                                </a:prstGeom>
                                <a:solidFill>
                                  <a:schemeClr val="lt1"/>
                                </a:solidFill>
                                <a:ln w="6350">
                                  <a:solidFill>
                                    <a:schemeClr val="bg1"/>
                                  </a:solidFill>
                                </a:ln>
                              </wps:spPr>
                              <wps:txbx>
                                <w:txbxContent>
                                  <w:p w14:paraId="2E024786" w14:textId="77777777" w:rsidR="003F0927" w:rsidRDefault="003F0927" w:rsidP="003F0927">
                                    <w:pPr>
                                      <w:rPr>
                                        <w:rFonts w:cs="Times New Roman"/>
                                        <w:b/>
                                        <w:bCs w:val="0"/>
                                      </w:rPr>
                                    </w:pPr>
                                    <w:r>
                                      <w:rPr>
                                        <w:rFonts w:cs="Times New Roman"/>
                                        <w:b/>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3E806C" id="Group 56" o:spid="_x0000_s1044" style="position:absolute;left:0;text-align:left;margin-left:283.7pt;margin-top:1.15pt;width:79.5pt;height:96.3pt;z-index:251675648" coordsize="10096,122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JPFXwMAAH8JAAAOAAAAZHJzL2Uyb0RvYy54bWzUVk1v2zgQvRfofyB0b2Qp8ZcQpUjTJigQ dIMmi55pirIESCRL0pHSX7+PpCS7TrAFssCi9UEmNcM3nMeZR52/79uGPHJtainyKDmZRYQLJota bPPo74frd6uIGEtFQRspeB49cRO9v3j75rxTGU9lJZuCawIQYbJO5VFlrcri2LCKt9ScSMUFjKXU LbWY6m1caNoBvW3idDZbxJ3UhdKScWPw9mMwRhcevyw5s3+VpeGWNHmEvVn/1P65cc/44pxmW01V VbNhG/QVu2hpLRB0gvpILSU7XT+DamumpZGlPWGyjWVZ1oz7HJBNMjvK5kbLnfK5bLNuqyaaQO0R T6+GZV8e7zSpizyaLyIiaIsz8mEJ5iCnU9sMPjda3as7PbzYhpnLty916/6RCek9rU8Trby3hOFl MputF3Owz2BL0vQUmQbiWYXTebaOVZ9+sTIeA8duf9N2OoUiMnuezH/j6b6iinv6jeNg4ClZJSNR 95bqjCzJnayFNeQsEOadJ7ZMZkDcq6hapYvl0jM15UszpY294bIlbpBH6C299JVHH2+NxQHBd/Rx URtBujxaz9O59zKyqYvrummczXcZv2o0eaToD9snLgMAHHhh1gi8dNyGTPzIPjU8wH/lJeoHx5yG AK5z95iUMS5sEkwVLXgINZ/hNwYbV/jQjQCgQy6xyQl7ABg9A8iIHfY8+Lul3Df+tHj2bxsLi6cV PrIUdlrc1kLqlwAaZDVEDv4jSYEax9JGFk+oGi2D7BjFrmuc2i019o5q6Ax6AtoJayX1j4h00CEc 6fcd1TwizWeBAl4nZ2dOuPzkbL5MMdGHls2hRezaK4mjRIkimh86f9uMw1LL9hsk89JFhYkKhth5 xKweJ1c26CNEl/HLS+8GsVLU3op7xRy4Y8kV2UP/jWo1lKJFv3+RY9PQ7Kggg69bKeTlzsqy9tW6 52ngDw3sZOd/6eR07OQHp1UfZE/WRz1MbI/XLmecta/8l7s5SefLU/AJhVun8xWG8EclDkK2PMU5 wuwUMF0vk9VY/KN+ji07cKlxcXmWj0h0ne9wDxr0WRvvC/MnryAEi1MI8a8QNtuxtA8QXhYC2296 f30Mt8UfVfT2dyp5f5XhlvcqOHyRuM+Iw7lvkf1308U/AAAA//8DAFBLAwQUAAYACAAAACEAUJKf TuAAAAAJAQAADwAAAGRycy9kb3ducmV2LnhtbEyPQW+CQBCF7036HzbTpLe6gIpKWYwxbU/GpNqk 8bbCCER2lrAr4L/v9NQeX96XN9+k69E0osfO1ZYUhJMABFJui5pKBV/H95clCOc1FbqxhAru6GCd PT6kOinsQJ/YH3wpeIRcohVU3reJlC6v0Gg3sS0SdxfbGe05dqUsOj3wuGlkFASxNLomvlDpFrcV 5tfDzSj4GPSwmYZv/e562d5Px/n+exeiUs9P4+YVhMfR/8Hwq8/qkLHT2d6ocKJRMI8XM0YVRFMQ 3C+imPOZwdVsBTJL5f8Psh8AAAD//wMAUEsBAi0AFAAGAAgAAAAhALaDOJL+AAAA4QEAABMAAAAA AAAAAAAAAAAAAAAAAFtDb250ZW50X1R5cGVzXS54bWxQSwECLQAUAAYACAAAACEAOP0h/9YAAACU AQAACwAAAAAAAAAAAAAAAAAvAQAAX3JlbHMvLnJlbHNQSwECLQAUAAYACAAAACEAqWiTxV8DAAB/ CQAADgAAAAAAAAAAAAAAAAAuAgAAZHJzL2Uyb0RvYy54bWxQSwECLQAUAAYACAAAACEAUJKfTuAA AAAJAQAADwAAAAAAAAAAAAAAAAC5BQAAZHJzL2Rvd25yZXYueG1sUEsFBgAAAAAEAAQA8wAAAMYG AAAAAA== ">
                      <v:shape id="Star: 7 Points 4" o:spid="_x0000_s1045" style="position:absolute;width:10096;height:8267;visibility:visible;mso-wrap-style:square;v-text-anchor:middle" coordsize="1009650,8267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hJ/UxAAAANwAAAAPAAAAZHJzL2Rvd25yZXYueG1sRE9La8JA EL4L/Q/LFLxIs4kHkdSNFFvBg4iP0vOQnSah2dl0dzXRX+8WCt7m43vOYjmYVlzI+caygixJQRCX VjdcKfg8rV/mIHxA1thaJgVX8rAsnkYLzLXt+UCXY6hEDGGfo4I6hC6X0pc1GfSJ7Ygj922dwRCh q6R22Mdw08ppms6kwYZjQ40drWoqf45no2C/zT6+2rK/uW21mpzM+8TPfndKjZ+Ht1cQgYbwEP+7 NzrOn2fw90y8QBZ3AAAA//8DAFBLAQItABQABgAIAAAAIQDb4fbL7gAAAIUBAAATAAAAAAAAAAAA AAAAAAAAAABbQ29udGVudF9UeXBlc10ueG1sUEsBAi0AFAAGAAgAAAAhAFr0LFu/AAAAFQEAAAsA AAAAAAAAAAAAAAAAHwEAAF9yZWxzLy5yZWxzUEsBAi0AFAAGAAgAAAAhACOEn9TEAAAA3AAAAA8A AAAAAAAAAAAAAAAABwIAAGRycy9kb3ducmV2LnhtbFBLBQYAAAAAAwADALcAAAD4AgAAAAA= " path="m-3,531701l155474,367949,99986,163753r249365,l504825,,660299,163753r249365,l854176,367949r155477,163752l784981,622577,729492,826774,504825,735897,280158,826774,224669,622577,-3,531701xe" fillcolor="#4472c4 [3204]" strokecolor="black [3213]">
                        <v:stroke joinstyle="miter"/>
                        <v:path arrowok="t" o:connecttype="custom" o:connectlocs="-3,531701;155474,367949;99986,163753;349351,163753;504825,0;660299,163753;909664,163753;854176,367949;1009653,531701;784981,622577;729492,826774;504825,735897;280158,826774;224669,622577;-3,531701" o:connectangles="0,0,0,0,0,0,0,0,0,0,0,0,0,0,0"/>
                      </v:shape>
                      <v:shape id="Text Box 9" o:spid="_x0000_s1046" type="#_x0000_t202" style="position:absolute;left:1257;top:9258;width:7391;height:29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T8I9wgAAANwAAAAPAAAAZHJzL2Rvd25yZXYueG1sRE9Na8JA EL0L/odlhN50UysSoquEltLSCmLspbchOyah2dmQnWr8992C4G0e73PW28G16kx9aDwbeJwloIhL bxuuDHwdX6cpqCDIFlvPZOBKAbab8WiNmfUXPtC5kErFEA4ZGqhFukzrUNbkMMx8Rxy5k+8dSoR9 pW2PlxjuWj1PkqV22HBsqLGj55rKn+LXGfhYfOPLk3zSVXjY5/lb2i3CzpiHyZCvQAkNchff3O82 zk/n8P9MvEBv/gAAAP//AwBQSwECLQAUAAYACAAAACEA2+H2y+4AAACFAQAAEwAAAAAAAAAAAAAA AAAAAAAAW0NvbnRlbnRfVHlwZXNdLnhtbFBLAQItABQABgAIAAAAIQBa9CxbvwAAABUBAAALAAAA AAAAAAAAAAAAAB8BAABfcmVscy8ucmVsc1BLAQItABQABgAIAAAAIQDJT8I9wgAAANwAAAAPAAAA AAAAAAAAAAAAAAcCAABkcnMvZG93bnJldi54bWxQSwUGAAAAAAMAAwC3AAAA9gIAAAAA " fillcolor="white [3201]" strokecolor="white [3212]" strokeweight=".5pt">
                        <v:textbox>
                          <w:txbxContent>
                            <w:p w14:paraId="2E024786" w14:textId="77777777" w:rsidR="003F0927" w:rsidRDefault="003F0927" w:rsidP="003F0927">
                              <w:pPr>
                                <w:rPr>
                                  <w:rFonts w:cs="Times New Roman"/>
                                  <w:b/>
                                  <w:bCs w:val="0"/>
                                </w:rPr>
                              </w:pPr>
                              <w:r>
                                <w:rPr>
                                  <w:rFonts w:cs="Times New Roman"/>
                                  <w:b/>
                                </w:rPr>
                                <w:t>Hình 4</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1552" behindDoc="0" locked="0" layoutInCell="1" allowOverlap="1" wp14:anchorId="5963F772" wp14:editId="6B18B856">
                      <wp:simplePos x="0" y="0"/>
                      <wp:positionH relativeFrom="column">
                        <wp:posOffset>-1905</wp:posOffset>
                      </wp:positionH>
                      <wp:positionV relativeFrom="paragraph">
                        <wp:posOffset>11430</wp:posOffset>
                      </wp:positionV>
                      <wp:extent cx="1120140" cy="1242060"/>
                      <wp:effectExtent l="0" t="0" r="0" b="15240"/>
                      <wp:wrapNone/>
                      <wp:docPr id="55" name="Group 55"/>
                      <wp:cNvGraphicFramePr/>
                      <a:graphic xmlns:a="http://schemas.openxmlformats.org/drawingml/2006/main">
                        <a:graphicData uri="http://schemas.microsoft.com/office/word/2010/wordprocessingGroup">
                          <wpg:wgp>
                            <wpg:cNvGrpSpPr/>
                            <wpg:grpSpPr>
                              <a:xfrm>
                                <a:off x="0" y="0"/>
                                <a:ext cx="1120140" cy="1242060"/>
                                <a:chOff x="0" y="0"/>
                                <a:chExt cx="1120140" cy="1242060"/>
                              </a:xfrm>
                            </wpg:grpSpPr>
                            <wps:wsp>
                              <wps:cNvPr id="179" name="Multiplication Sign 1"/>
                              <wps:cNvSpPr/>
                              <wps:spPr>
                                <a:xfrm>
                                  <a:off x="0" y="0"/>
                                  <a:ext cx="1120140" cy="1043940"/>
                                </a:xfrm>
                                <a:prstGeom prst="mathMultiply">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6"/>
                              <wps:cNvSpPr txBox="1"/>
                              <wps:spPr>
                                <a:xfrm>
                                  <a:off x="144780" y="944880"/>
                                  <a:ext cx="868680" cy="297180"/>
                                </a:xfrm>
                                <a:prstGeom prst="rect">
                                  <a:avLst/>
                                </a:prstGeom>
                                <a:solidFill>
                                  <a:schemeClr val="lt1"/>
                                </a:solidFill>
                                <a:ln w="6350">
                                  <a:solidFill>
                                    <a:schemeClr val="bg1"/>
                                  </a:solidFill>
                                </a:ln>
                              </wps:spPr>
                              <wps:txbx>
                                <w:txbxContent>
                                  <w:p w14:paraId="20EAB1A1" w14:textId="77777777" w:rsidR="003F0927" w:rsidRDefault="003F0927" w:rsidP="003F0927">
                                    <w:pPr>
                                      <w:jc w:val="center"/>
                                      <w:rPr>
                                        <w:rFonts w:cs="Times New Roman"/>
                                        <w:b/>
                                        <w:bCs w:val="0"/>
                                      </w:rPr>
                                    </w:pPr>
                                    <w:r>
                                      <w:rPr>
                                        <w:rFonts w:cs="Times New Roman"/>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63F772" id="Group 55" o:spid="_x0000_s1047" style="position:absolute;left:0;text-align:left;margin-left:-.15pt;margin-top:.9pt;width:88.2pt;height:97.8pt;z-index:251671552;mso-width-relative:margin;mso-height-relative:margin" coordsize="11201,12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1qsWQMAAIwJAAAOAAAAZHJzL2Uyb0RvYy54bWzUVltP2zAUfp+0/2D5faQpvdCIFDEYaBJj aDDx7DrORXJsz3ZJul+/YztJu9IxiUnTBlJq59w/n/M5p2dtzdET06aSIsXx0QgjJqjMKlGk+OvD 1bsTjIwlIiNcCpbiDTP4bPn2zWmjEjaWpeQZ0wicCJM0KsWltSqJIkNLVhNzJBUTIMylromFrS6i TJMGvNc8Go9Gs6iROlNaUmYMvL0MQrz0/vOcUfs5zw2ziKcYcrP+qf1z5Z7R8pQkhSaqrGiXBnlF FjWpBAQdXF0SS9BaV89c1RXV0sjcHlFZRzLPK8p8DVBNPNqr5lrLtfK1FElTqAEmgHYPp1e7pbdP dxpVWYqnU4wEqeGMfFgEewCnUUUCOtda3as73b0ows7V2+a6dr9QCWo9rJsBVtZaROFlHENtE0Cf giweT8ajWQc8LeF0ntnR8sNvLKM+cOTyG9JpFDSR2eJk/gyn+5Io5uE3DoMOp3i+6IH6tOa2Uryi xEL7o/uqECgOqHmLATKTGEDvdXiNJscLAA+gH6omidLGXjNZI7dIMQxH2SWz8W1Inm6MDSa9qovO BWpSvJiOp17LSF5lVxXnTuZHjl1wjZ4IDIttfSUQc0cLdlxAIg7oUJFf2Q1nwf0XlkMzwZmPQwA3 xlufhFImbBxEJclYCDUdwV9X4JCFL5cLcOg855Dk4LtzcNh3KLrTd6bMs8BgPHopsWA8WPjIUtjB uK6E1IcccKiqixz0e5ACNA6llcw20EJaBg4yil5VcHg3xNg7ooF0YECASEFaSv0dowZIKcXm25po hhH/KKCbF/HEzZH1m8l0PoaN3pWsdiViXV9IOMoYKFhRv3T6lvfLXMv6Efjz3EUFEREUYqeYWt1v LmwgS2Bgys7PvRowlyL2Rtwr6pw7lFyTPbSPRKuuIy0M/63sJ4gkew0ZdJ2lkOdrK/PKd+sWpw4/ mGbHQX9jrE8AgMB/D4643ssWzfZmGdkWXrua4ax95x+eajiluXMHdLeYTE5gCfrQiR2rnczgH8SO DseLeRzkv55uDbeYR3kPREcAzu/OgD4b421j/qQViGB2PO3G4QUiWBV9a+94OEwEtl21/i6Z9wD9 R01v/6WW9/caXPmeBbvPE/dNsbv3I7L9iFr+AAAA//8DAFBLAwQUAAYACAAAACEACpF2s90AAAAH AQAADwAAAGRycy9kb3ducmV2LnhtbEyOQU/CQBCF7yb+h82YeINtRUFrt4QQ9URIBBPjbWiHtqE7 23SXtvx7h5Pe3rz38uZLl6NtVE+drx0biKcRKOLcFTWXBr7275NnUD4gF9g4JgMX8rDMbm9STAo3 8Cf1u1AqGWGfoIEqhDbR2ucVWfRT1xJLdnSdxSBnV+qiw0HGbaMfomiuLdYsHypsaV1RftqdrYGP AYfVLH7rN6fj+vKzf9p+b2Iy5v5uXL2CCjSGvzJc8QUdMmE6uDMXXjUGJjMpii3813Qxj0EdRLws HkFnqf7Pn/0CAAD//wMAUEsBAi0AFAAGAAgAAAAhALaDOJL+AAAA4QEAABMAAAAAAAAAAAAAAAAA AAAAAFtDb250ZW50X1R5cGVzXS54bWxQSwECLQAUAAYACAAAACEAOP0h/9YAAACUAQAACwAAAAAA AAAAAAAAAAAvAQAAX3JlbHMvLnJlbHNQSwECLQAUAAYACAAAACEAhodarFkDAACMCQAADgAAAAAA AAAAAAAAAAAuAgAAZHJzL2Uyb0RvYy54bWxQSwECLQAUAAYACAAAACEACpF2s90AAAAHAQAADwAA AAAAAAAAAAAAAACzBQAAZHJzL2Rvd25yZXYueG1sUEsFBgAAAAAEAAQA8wAAAL0GAAAAAA== ">
                      <v:shape id="Multiplication Sign 1" o:spid="_x0000_s1048" style="position:absolute;width:11201;height:10439;visibility:visible;mso-wrap-style:square;v-text-anchor:middle" coordsize="1120140,10439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7L89wQAAANwAAAAPAAAAZHJzL2Rvd25yZXYueG1sRE9Li8Iw EL4v+B/CCN40VfDVNYqIih4ErXvY49DMtsVmUppY6783grC3+fies1i1phQN1a6wrGA4iEAQp1YX nCn4ue76MxDOI2ssLZOCJzlYLTtfC4y1ffCFmsRnIoSwi1FB7n0VS+nSnAy6ga2IA/dna4M+wDqT usZHCDelHEXRRBosODTkWNEmp/SW3I2CZHyabrb2fGt+k+PIr7E87eVQqV63XX+D8NT6f/HHfdBh /nQO72fCBXL5AgAA//8DAFBLAQItABQABgAIAAAAIQDb4fbL7gAAAIUBAAATAAAAAAAAAAAAAAAA AAAAAABbQ29udGVudF9UeXBlc10ueG1sUEsBAi0AFAAGAAgAAAAhAFr0LFu/AAAAFQEAAAsAAAAA AAAAAAAAAAAAHwEAAF9yZWxzLy5yZWxzUEsBAi0AFAAGAAgAAAAhALLsvz3BAAAA3AAAAA8AAAAA AAAAAAAAAAAABwIAAGRycy9kb3ducmV2LnhtbFBLBQYAAAAAAwADALcAAAD1AgAAAAA= " path="m185329,340539l352731,160918,560070,354152,767409,160918,934811,340539,740137,521970,934811,703401,767409,883022,560070,689788,352731,883022,185329,703401,380003,521970,185329,340539xe" fillcolor="#4472c4 [3204]" strokecolor="black [3213]">
                        <v:stroke joinstyle="miter"/>
                        <v:path arrowok="t" o:connecttype="custom" o:connectlocs="185329,340539;352731,160918;560070,354152;767409,160918;934811,340539;740137,521970;934811,703401;767409,883022;560070,689788;352731,883022;185329,703401;380003,521970;185329,340539" o:connectangles="0,0,0,0,0,0,0,0,0,0,0,0,0"/>
                      </v:shape>
                      <v:shape id="Text Box 6" o:spid="_x0000_s1049" type="#_x0000_t202" style="position:absolute;left:1447;top:9448;width:8687;height:29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0fnRxQAAANwAAAAPAAAAZHJzL2Rvd25yZXYueG1sRI9BS8NA EIXvgv9hGaE3u9EWCbHbEhSpWKFYvXgbsmMSzM6G7LRN/33nUOhthvfmvW8WqzF05kBDaiM7eJhm YIir6FuuHfx8v93nYJIge+wik4MTJVgtb28WWPh45C867KQ2GsKpQAeNSF9Ym6qGAqZp7IlV+4tD QNF1qK0f8KjhobOPWfZkA7asDQ329NJQ9b/bBwcf8198ncmGTsLjtizXeT9Pn85N7sbyGYzQKFfz 5frdK36u+PqMTmCXZwAAAP//AwBQSwECLQAUAAYACAAAACEA2+H2y+4AAACFAQAAEwAAAAAAAAAA AAAAAAAAAAAAW0NvbnRlbnRfVHlwZXNdLnhtbFBLAQItABQABgAIAAAAIQBa9CxbvwAAABUBAAAL AAAAAAAAAAAAAAAAAB8BAABfcmVscy8ucmVsc1BLAQItABQABgAIAAAAIQBW0fnRxQAAANwAAAAP AAAAAAAAAAAAAAAAAAcCAABkcnMvZG93bnJldi54bWxQSwUGAAAAAAMAAwC3AAAA+QIAAAAA " fillcolor="white [3201]" strokecolor="white [3212]" strokeweight=".5pt">
                        <v:textbox>
                          <w:txbxContent>
                            <w:p w14:paraId="20EAB1A1" w14:textId="77777777" w:rsidR="003F0927" w:rsidRDefault="003F0927" w:rsidP="003F0927">
                              <w:pPr>
                                <w:jc w:val="center"/>
                                <w:rPr>
                                  <w:rFonts w:cs="Times New Roman"/>
                                  <w:b/>
                                  <w:bCs w:val="0"/>
                                </w:rPr>
                              </w:pPr>
                              <w:r>
                                <w:rPr>
                                  <w:rFonts w:cs="Times New Roman"/>
                                  <w:b/>
                                </w:rPr>
                                <w:t>Hình 1</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3600" behindDoc="0" locked="0" layoutInCell="1" allowOverlap="1" wp14:anchorId="2E64B8F9" wp14:editId="6918FA80">
                      <wp:simplePos x="0" y="0"/>
                      <wp:positionH relativeFrom="column">
                        <wp:posOffset>1402080</wp:posOffset>
                      </wp:positionH>
                      <wp:positionV relativeFrom="paragraph">
                        <wp:posOffset>91440</wp:posOffset>
                      </wp:positionV>
                      <wp:extent cx="807720" cy="1173480"/>
                      <wp:effectExtent l="0" t="0" r="11430" b="26670"/>
                      <wp:wrapNone/>
                      <wp:docPr id="53" name="Group 53"/>
                      <wp:cNvGraphicFramePr/>
                      <a:graphic xmlns:a="http://schemas.openxmlformats.org/drawingml/2006/main">
                        <a:graphicData uri="http://schemas.microsoft.com/office/word/2010/wordprocessingGroup">
                          <wpg:wgp>
                            <wpg:cNvGrpSpPr/>
                            <wpg:grpSpPr>
                              <a:xfrm>
                                <a:off x="0" y="0"/>
                                <a:ext cx="807720" cy="1173480"/>
                                <a:chOff x="0" y="0"/>
                                <a:chExt cx="807720" cy="1173480"/>
                              </a:xfrm>
                            </wpg:grpSpPr>
                            <wps:wsp>
                              <wps:cNvPr id="175" name="Partial Circle 2"/>
                              <wps:cNvSpPr/>
                              <wps:spPr>
                                <a:xfrm>
                                  <a:off x="0" y="0"/>
                                  <a:ext cx="807720" cy="784860"/>
                                </a:xfrm>
                                <a:prstGeom prst="pie">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1"/>
                              <wps:cNvSpPr txBox="1"/>
                              <wps:spPr>
                                <a:xfrm>
                                  <a:off x="0" y="876300"/>
                                  <a:ext cx="807720" cy="297180"/>
                                </a:xfrm>
                                <a:prstGeom prst="rect">
                                  <a:avLst/>
                                </a:prstGeom>
                                <a:solidFill>
                                  <a:schemeClr val="lt1"/>
                                </a:solidFill>
                                <a:ln w="6350">
                                  <a:solidFill>
                                    <a:schemeClr val="bg1"/>
                                  </a:solidFill>
                                </a:ln>
                              </wps:spPr>
                              <wps:txbx>
                                <w:txbxContent>
                                  <w:p w14:paraId="1BF5E879" w14:textId="77777777" w:rsidR="003F0927" w:rsidRDefault="003F0927" w:rsidP="003F0927">
                                    <w:pPr>
                                      <w:jc w:val="center"/>
                                      <w:rPr>
                                        <w:rFonts w:cs="Times New Roman"/>
                                        <w:b/>
                                        <w:bCs w:val="0"/>
                                      </w:rPr>
                                    </w:pPr>
                                    <w:r>
                                      <w:rPr>
                                        <w:rFonts w:cs="Times New Roman"/>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64B8F9" id="Group 53" o:spid="_x0000_s1050" style="position:absolute;left:0;text-align:left;margin-left:110.4pt;margin-top:7.2pt;width:63.6pt;height:92.4pt;z-index:251673600" coordsize="8077,117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HTbRgMAAHYJAAAOAAAAZHJzL2Uyb0RvYy54bWzUVltv2yAUfp+0/4B4Xx3nXqtOlWVrNanq qrVTnwnGsSUMDEjs7tfvALaTNW0eOmna8uAYzv3jfAdfXDYVRzumTSlFiuOzAUZMUJmVYpPi7w9X H+YYGUtERrgULMVPzODLxft3F7VK2FAWkmdMI3AiTFKrFBfWqiSKDC1YRcyZVEyAMJe6IhaWehNl mtTgveLRcDCYRrXUmdKSMmNg91MQ4oX3n+eM2q95bphFPMWQm/VP7Z9r94wWFyTZaKKKkrZpkDdk UZFSQNDe1SdiCdrq8shVVVItjcztGZVVJPO8pMzXANXEg2fVXGu5Vb6WTVJvVA8TQPsMpze7pbe7 O43KLMWTEUaCVHBGPiyCNYBTq00COtda3as73W5swsrV2+S6cv9QCWo8rE89rKyxiMLmfDCbDQF8 CqI4no3G8xZ3WsDhHJnR4vNpw6gLG7ns+mRqBS1k9iiZP0PpviCKefCNQ6BFKZ5NOpjuiLYl4WhV asoZGga4vHKPlUkMwPYWoGbz8XzqcerLJYnSxl4zWSH3kmJVugRJQnY3xsLZgGan4ba5QHWKzyfD idcykpfZVcm5k3mCsRXXaEeAGraJXfrg4EALVlzApgM2lOHf7BNnwf03lkPrwAkPQwBH2r1PQikT Ng6igmQshJoM4NcF6yx8aC7AofOcQ5K979ZBpxmcdL5Dzq2+M2We873x4FRiwbi38JGlsL1xVQqp X3LAoao2ctDvQArQOJTWMnuCltEyTByj6FUJZ3ZDjIW+gREDfICxCdJC6p8Y1TCCUmx+bIlmGPEv Arr3PB6P3czyi/HEc0gfStaHErGtVhKOMoaBq6h/BWNtefeaa1k9wrRcuqggIoJC7BRTq7vFyobR CPOWsuXSq8GcUsTeiHtFnXOHkmuyh+aRaNU2ogWq38qOMUcNGXSdpZDLrZV56bt1j1OLH7DXTZy/ QuNpR+MHN6Y+ygbF/lBdeKC7YzCyDey7ouGw3f5JLs9n01FobOjCFwbY8HwWh8H3OqE13Fce4VcY fUDOIwrvm/I3rTAEpqNJS4UTQ2C96dr6wMPLQ8A268bfGvMOm/+o4e2/1O7+DoPL3U/A9kPEfT0c rj099p9Li18AAAD//wMAUEsDBBQABgAIAAAAIQDi6BDB4AAAAAoBAAAPAAAAZHJzL2Rvd25yZXYu eG1sTI9BS8NAEIXvgv9hGcGb3SSN0qbZlFLUUxFsBeltm50modnZkN0m6b93POlx3nu8+V6+nmwr Bux940hBPItAIJXONFQp+Dq8PS1A+KDJ6NYRKrihh3Vxf5frzLiRPnHYh0pwCflMK6hD6DIpfVmj 1X7mOiT2zq63OvDZV9L0euRy28okil6k1Q3xh1p3uK2xvOyvVsH7qMfNPH4ddpfz9nY8PH9872JU 6vFh2qxABJzCXxh+8RkdCmY6uSsZL1oFSRIxemAjTUFwYJ4ueNyJheUyAVnk8v+E4gcAAP//AwBQ SwECLQAUAAYACAAAACEAtoM4kv4AAADhAQAAEwAAAAAAAAAAAAAAAAAAAAAAW0NvbnRlbnRfVHlw ZXNdLnhtbFBLAQItABQABgAIAAAAIQA4/SH/1gAAAJQBAAALAAAAAAAAAAAAAAAAAC8BAABfcmVs cy8ucmVsc1BLAQItABQABgAIAAAAIQBa7HTbRgMAAHYJAAAOAAAAAAAAAAAAAAAAAC4CAABkcnMv ZTJvRG9jLnhtbFBLAQItABQABgAIAAAAIQDi6BDB4AAAAAoBAAAPAAAAAAAAAAAAAAAAAKAFAABk cnMvZG93bnJldi54bWxQSwUGAAAAAAQABADzAAAArQYAAAAA ">
                      <v:shape id="Partial Circle 2" o:spid="_x0000_s1051" style="position:absolute;width:8077;height:7848;visibility:visible;mso-wrap-style:square;v-text-anchor:middle" coordsize="807720,7848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6o7swgAAANwAAAAPAAAAZHJzL2Rvd25yZXYueG1sRE9Ni8Iw EL0v7H8Is+BFNF1BV6pRFkERQUFXsMehGdtgMylN1PrvjSDsbR7vc6bz1lbiRo03jhV89xMQxLnT hgsFx79lbwzCB2SNlWNS8CAP89nnxxRT7e68p9shFCKGsE9RQRlCnUrp85Is+r6riSN3do3FEGFT SN3gPYbbSg6SZCQtGo4NJda0KCm/HK5WgbEnk5nFbiO3p2qXdbfZMl+tlep8tb8TEIHa8C9+u9c6 zv8ZwuuZeIGcPQEAAP//AwBQSwECLQAUAAYACAAAACEA2+H2y+4AAACFAQAAEwAAAAAAAAAAAAAA AAAAAAAAW0NvbnRlbnRfVHlwZXNdLnhtbFBLAQItABQABgAIAAAAIQBa9CxbvwAAABUBAAALAAAA AAAAAAAAAAAAAB8BAABfcmVscy8ucmVsc1BLAQItABQABgAIAAAAIQBl6o7swgAAANwAAAAPAAAA AAAAAAAAAAAAAAcCAABkcnMvZG93bnJldi54bWxQSwUGAAAAAAMAAwC3AAAA9gIAAAAA " path="m807720,392430v,216733,-180814,392430,-403860,392430c180814,784860,,609163,,392430,,175697,180814,,403860,r,392430l807720,392430xe" fillcolor="#4472c4 [3204]" strokecolor="black [3213]">
                        <v:stroke joinstyle="miter"/>
                        <v:path arrowok="t" o:connecttype="custom" o:connectlocs="807720,392430;403860,784860;0,392430;403860,0;403860,392430;807720,392430" o:connectangles="0,0,0,0,0,0"/>
                      </v:shape>
                      <v:shape id="Text Box 11" o:spid="_x0000_s1052" type="#_x0000_t202" style="position:absolute;top:8763;width:8077;height:29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obQZwgAAANwAAAAPAAAAZHJzL2Rvd25yZXYueG1sRE9Na8JA EL0X/A/LFLzVTVVsiK4SFGmxhVL14m3ITpPQ7GzIjhr/vVso9DaP9zmLVe8adaEu1J4NPI8SUMSF tzWXBo6H7VMKKgiyxcYzGbhRgNVy8LDAzPorf9FlL6WKIRwyNFCJtJnWoajIYRj5ljhy375zKBF2 pbYdXmO4a/Q4SWbaYc2xocKW1hUVP/uzM7CbnnAzkXe6Cfefef6attPwYczwsc/noIR6+Rf/ud9s nP8yg99n4gV6eQcAAP//AwBQSwECLQAUAAYACAAAACEA2+H2y+4AAACFAQAAEwAAAAAAAAAAAAAA AAAAAAAAW0NvbnRlbnRfVHlwZXNdLnhtbFBLAQItABQABgAIAAAAIQBa9CxbvwAAABUBAAALAAAA AAAAAAAAAAAAAB8BAABfcmVscy8ucmVsc1BLAQItABQABgAIAAAAIQCDobQZwgAAANwAAAAPAAAA AAAAAAAAAAAAAAcCAABkcnMvZG93bnJldi54bWxQSwUGAAAAAAMAAwC3AAAA9gIAAAAA " fillcolor="white [3201]" strokecolor="white [3212]" strokeweight=".5pt">
                        <v:textbox>
                          <w:txbxContent>
                            <w:p w14:paraId="1BF5E879" w14:textId="77777777" w:rsidR="003F0927" w:rsidRDefault="003F0927" w:rsidP="003F0927">
                              <w:pPr>
                                <w:jc w:val="center"/>
                                <w:rPr>
                                  <w:rFonts w:cs="Times New Roman"/>
                                  <w:b/>
                                  <w:bCs w:val="0"/>
                                </w:rPr>
                              </w:pPr>
                              <w:r>
                                <w:rPr>
                                  <w:rFonts w:cs="Times New Roman"/>
                                  <w:b/>
                                </w:rPr>
                                <w:t>Hình 2</w:t>
                              </w:r>
                            </w:p>
                          </w:txbxContent>
                        </v:textbox>
                      </v:shape>
                    </v:group>
                  </w:pict>
                </mc:Fallback>
              </mc:AlternateContent>
            </w:r>
          </w:p>
          <w:p w14:paraId="54755F33"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4624" behindDoc="0" locked="0" layoutInCell="1" allowOverlap="1" wp14:anchorId="7E4EFCBA" wp14:editId="374271EB">
                      <wp:simplePos x="0" y="0"/>
                      <wp:positionH relativeFrom="column">
                        <wp:posOffset>4843145</wp:posOffset>
                      </wp:positionH>
                      <wp:positionV relativeFrom="paragraph">
                        <wp:posOffset>19685</wp:posOffset>
                      </wp:positionV>
                      <wp:extent cx="1219200" cy="1024890"/>
                      <wp:effectExtent l="0" t="19050" r="19050" b="22860"/>
                      <wp:wrapNone/>
                      <wp:docPr id="57" name="Group 57"/>
                      <wp:cNvGraphicFramePr/>
                      <a:graphic xmlns:a="http://schemas.openxmlformats.org/drawingml/2006/main">
                        <a:graphicData uri="http://schemas.microsoft.com/office/word/2010/wordprocessingGroup">
                          <wpg:wgp>
                            <wpg:cNvGrpSpPr/>
                            <wpg:grpSpPr>
                              <a:xfrm>
                                <a:off x="0" y="0"/>
                                <a:ext cx="1219200" cy="1024890"/>
                                <a:chOff x="0" y="0"/>
                                <a:chExt cx="1219200" cy="1024890"/>
                              </a:xfrm>
                            </wpg:grpSpPr>
                            <wps:wsp>
                              <wps:cNvPr id="183" name="Flowchart: Manual Input 183"/>
                              <wps:cNvSpPr/>
                              <wps:spPr>
                                <a:xfrm>
                                  <a:off x="0" y="0"/>
                                  <a:ext cx="1219200" cy="659130"/>
                                </a:xfrm>
                                <a:prstGeom prst="flowChartManualInput">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Text Box 8"/>
                              <wps:cNvSpPr txBox="1"/>
                              <wps:spPr>
                                <a:xfrm>
                                  <a:off x="243840" y="727710"/>
                                  <a:ext cx="800100" cy="297180"/>
                                </a:xfrm>
                                <a:prstGeom prst="rect">
                                  <a:avLst/>
                                </a:prstGeom>
                                <a:solidFill>
                                  <a:schemeClr val="lt1"/>
                                </a:solidFill>
                                <a:ln w="6350">
                                  <a:solidFill>
                                    <a:schemeClr val="bg1"/>
                                  </a:solidFill>
                                </a:ln>
                              </wps:spPr>
                              <wps:txbx>
                                <w:txbxContent>
                                  <w:p w14:paraId="22B42CB4" w14:textId="77777777" w:rsidR="003F0927" w:rsidRDefault="003F0927" w:rsidP="003F0927">
                                    <w:pPr>
                                      <w:jc w:val="center"/>
                                      <w:rPr>
                                        <w:rFonts w:cs="Times New Roman"/>
                                        <w:b/>
                                        <w:bCs w:val="0"/>
                                      </w:rPr>
                                    </w:pPr>
                                    <w:r>
                                      <w:rPr>
                                        <w:rFonts w:cs="Times New Roman"/>
                                        <w:b/>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4EFCBA" id="Group 57" o:spid="_x0000_s1053" style="position:absolute;left:0;text-align:left;margin-left:381.35pt;margin-top:1.55pt;width:96pt;height:80.7pt;z-index:251674624" coordsize="12192,102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MaaOaAMAAJkJAAAOAAAAZHJzL2Uyb0RvYy54bWzUVl1v0zAUfUfiP1h+Z2mydm2jpWgMNiGN MbEhnl3HaSI5trHdJePXc23HaemmIQ0JQR/S2Pf7+N7jnL7tW47umTaNFAVOjyYYMUFl2YhNgb/e XbxZYGQsESXhUrACPzCD365evzrtVM4yWUteMo3AiTB5pwpcW6vyJDG0Zi0xR1IxAcJK6pZYWOpN UmrSgfeWJ9lkcpJ0UpdKS8qMgd33QYhX3n9VMWo/V5VhFvECQ27WP7V/rt0zWZ2SfKOJqhs6pEFe kEVLGgFBR1fviSVoq5tHrtqGamlkZY+obBNZVQ1lvgaoJp0cVHOp5Vb5WjZ5t1EjTADtAU4vdkuv 7280asoCz+YYCdLCGfmwCNYATqc2OehcanWrbvSwsQkrV29f6db9QyWo97A+jLCy3iIKm2mWLuGs MKIgSyfZdLEcgKc1nM4jO1p/+I1lEgMnLr8xnU5BE5kdTubPcLqtiWIefuMwGHBKF8cRqAsuO1oT bXP0iYgt4eijUFuLnIqHytuNwJncAIYvQu1ktkyPPWhj6SRX2thLJlvkXgpcQTbnLpuQi0/F9yS5 vzIW8gHTaOKS4AJ1BV7OspnXMpI35UXDuZP5+WPnXKN7ApNj+9QVBA72tGDFBWw61ENh/s0+cBbc f2EVdBY0QBYCuJne+SSUMmHTIKpJyUKo2QR+MVi08KG5AIfOcwVJjr4HB1EzOIm+Q86DvjNlnhJG 48lziQXj0cJHlsKOxm0jpH7KAYeqhshBP4IUoHEorWX5AP2kZSAko+hFA4d4RYy9IRoYCKYFWBWk tdQ/MOqAoQpsvm+JZhjxjwJae5lOp47S/GI6m2ew0PuS9b5EbNtzCUeZAh8r6l+dvuXxtdKy/QZk euaigogICrELTK2Oi3MbmBPomLKzM68GNKaIvRK3ijrnDiXXZHf9N6LV0JkWmOBaxnEi+UFDBl1n KeTZ1sqq8d26w2nAD0bbEdJfmfFpnPE7x2LvZI8WByONbA/brmY4a9/5Tw93Nj1euHMC7ptn83k6 UF8kx8UEeB/Ejhuz5TxdxOaPzBpHdsBSw5XmUT4A0RGBg3BvQB+N8a4xf9EKRHByPBvG4RkiWG9i a+95eJoIbL/u/cWyjAD9R01v/6WW95cc3P+eBYdvFfeBsb/2I7L7olr9BAAA//8DAFBLAwQUAAYA CAAAACEAbi0ReeAAAAAJAQAADwAAAGRycy9kb3ducmV2LnhtbEyPQUvDQBCF74L/YRnBm92kbVKN 2ZRS1FMRbAXxts1Ok9DsbMhuk/TfO570+Hgfb77J15NtxYC9bxwpiGcRCKTSmYYqBZ+H14dHED5o Mrp1hAqu6GFd3N7kOjNupA8c9qESPEI+0wrqELpMSl/WaLWfuQ6Ju5PrrQ4c+0qaXo88bls5j6JU Wt0QX6h1h9say/P+YhW8jXrcLOKXYXc+ba/fh+T9axejUvd30+YZRMAp/MHwq8/qULDT0V3IeNEq WKXzFaMKFjEI7p+SJecjg+kyAVnk8v8HxQ8AAAD//wMAUEsBAi0AFAAGAAgAAAAhALaDOJL+AAAA 4QEAABMAAAAAAAAAAAAAAAAAAAAAAFtDb250ZW50X1R5cGVzXS54bWxQSwECLQAUAAYACAAAACEA OP0h/9YAAACUAQAACwAAAAAAAAAAAAAAAAAvAQAAX3JlbHMvLnJlbHNQSwECLQAUAAYACAAAACEA kDGmjmgDAACZCQAADgAAAAAAAAAAAAAAAAAuAgAAZHJzL2Uyb0RvYy54bWxQSwECLQAUAAYACAAA ACEAbi0ReeAAAAAJAQAADwAAAAAAAAAAAAAAAADCBQAAZHJzL2Rvd25yZXYueG1sUEsFBgAAAAAE AAQA8wAAAM8GAAAAAA== ">
                      <v:shape id="Flowchart: Manual Input 183" o:spid="_x0000_s1054" type="#_x0000_t118" style="position:absolute;width:12192;height:659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bUYwAAAANwAAAAPAAAAZHJzL2Rvd25yZXYueG1sRE/NagIx EL4XfIcwQm81UbHoahSRCl48dPUBhs24CW4m6ybV7ds3BcHbfHy/s9r0vhF36qILrGE8UiCIq2Ac 1xrOp/3HHERMyAabwKThlyJs1oO3FRYmPPib7mWqRQ7hWKAGm1JbSBkrSx7jKLTEmbuEzmPKsKul 6fCRw30jJ0p9So+Oc4PFlnaWqmv54zV8nQ/lbeuU4sXsNrbeHS/RJa3fh/12CSJRn17ip/tg8vz5 FP6fyRfI9R8AAAD//wMAUEsBAi0AFAAGAAgAAAAhANvh9svuAAAAhQEAABMAAAAAAAAAAAAAAAAA AAAAAFtDb250ZW50X1R5cGVzXS54bWxQSwECLQAUAAYACAAAACEAWvQsW78AAAAVAQAACwAAAAAA AAAAAAAAAAAfAQAAX3JlbHMvLnJlbHNQSwECLQAUAAYACAAAACEAufm1GMAAAADcAAAADwAAAAAA AAAAAAAAAAAHAgAAZHJzL2Rvd25yZXYueG1sUEsFBgAAAAADAAMAtwAAAPQCAAAAAA== " fillcolor="#4472c4 [3204]" strokecolor="black [3213]"/>
                      <v:shape id="Text Box 8" o:spid="_x0000_s1055" type="#_x0000_t202" style="position:absolute;left:2438;top:7277;width:8001;height:29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6v/SwgAAANwAAAAPAAAAZHJzL2Rvd25yZXYueG1sRE9Na8JA EL0X/A/LCN7qRhtKiK4SlFLRQqntxduQnSah2dmQnWr8965Q6G0e73OW68G16kx9aDwbmE0TUMSl tw1XBr4+Xx4zUEGQLbaeycCVAqxXo4cl5tZf+IPOR6lUDOGQo4FapMu1DmVNDsPUd8SR+/a9Q4mw r7Tt8RLDXavnSfKsHTYcG2rsaFNT+XP8dQb26Qm3T3Kgq/DwXhSvWZeGN2Mm46FYgBIa5F/8597Z OD9L4f5MvECvbgAAAP//AwBQSwECLQAUAAYACAAAACEA2+H2y+4AAACFAQAAEwAAAAAAAAAAAAAA AAAAAAAAW0NvbnRlbnRfVHlwZXNdLnhtbFBLAQItABQABgAIAAAAIQBa9CxbvwAAABUBAAALAAAA AAAAAAAAAAAAAB8BAABfcmVscy8ucmVsc1BLAQItABQABgAIAAAAIQAp6v/SwgAAANwAAAAPAAAA AAAAAAAAAAAAAAcCAABkcnMvZG93bnJldi54bWxQSwUGAAAAAAMAAwC3AAAA9gIAAAAA " fillcolor="white [3201]" strokecolor="white [3212]" strokeweight=".5pt">
                        <v:textbox>
                          <w:txbxContent>
                            <w:p w14:paraId="22B42CB4" w14:textId="77777777" w:rsidR="003F0927" w:rsidRDefault="003F0927" w:rsidP="003F0927">
                              <w:pPr>
                                <w:jc w:val="center"/>
                                <w:rPr>
                                  <w:rFonts w:cs="Times New Roman"/>
                                  <w:b/>
                                  <w:bCs w:val="0"/>
                                </w:rPr>
                              </w:pPr>
                              <w:r>
                                <w:rPr>
                                  <w:rFonts w:cs="Times New Roman"/>
                                  <w:b/>
                                </w:rPr>
                                <w:t>Hình 5</w:t>
                              </w:r>
                            </w:p>
                          </w:txbxContent>
                        </v:textbox>
                      </v:shape>
                    </v:group>
                  </w:pict>
                </mc:Fallback>
              </mc:AlternateContent>
            </w:r>
          </w:p>
        </w:tc>
      </w:tr>
      <w:tr w:rsidR="003F0927" w:rsidRPr="003F0927" w14:paraId="119B9CF6" w14:textId="77777777" w:rsidTr="007A4814">
        <w:tc>
          <w:tcPr>
            <w:tcW w:w="10081" w:type="dxa"/>
          </w:tcPr>
          <w:p w14:paraId="543508B3" w14:textId="77777777" w:rsidR="003F0927" w:rsidRPr="003F0927" w:rsidRDefault="003F0927" w:rsidP="006E4961">
            <w:pPr>
              <w:pStyle w:val="ListParagraph"/>
              <w:ind w:left="0"/>
              <w:jc w:val="both"/>
              <w:rPr>
                <w:rFonts w:ascii="Times New Roman" w:hAnsi="Times New Roman" w:cs="Times New Roman"/>
                <w:sz w:val="28"/>
                <w:szCs w:val="28"/>
                <w:lang w:val="en-US"/>
              </w:rPr>
            </w:pPr>
          </w:p>
        </w:tc>
      </w:tr>
    </w:tbl>
    <w:p w14:paraId="19E14C5B"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p>
    <w:p w14:paraId="733B015E"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9B069D6"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FD905CB" w14:textId="47C49E6B"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2</w:t>
      </w:r>
      <w:r w:rsidRPr="003F0927">
        <w:rPr>
          <w:rFonts w:ascii="Times New Roman" w:hAnsi="Times New Roman" w:cs="Times New Roman"/>
          <w:sz w:val="28"/>
          <w:szCs w:val="28"/>
          <w:lang w:val="en-US"/>
        </w:rPr>
        <w:t>: Trong các chữ sau: chữ cái nào có tâm đối xứng?</w:t>
      </w:r>
    </w:p>
    <w:p w14:paraId="03C0086D"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a)</w:t>
      </w:r>
      <w:r w:rsidRPr="003F0927">
        <w:rPr>
          <w:rFonts w:ascii="Times New Roman" w:hAnsi="Times New Roman" w:cs="Times New Roman"/>
          <w:noProof/>
          <w:lang w:val="en-US"/>
        </w:rPr>
        <w:t xml:space="preserve"> </w:t>
      </w:r>
      <w:r w:rsidRPr="003F0927">
        <w:rPr>
          <w:rFonts w:ascii="Times New Roman" w:hAnsi="Times New Roman" w:cs="Times New Roman"/>
          <w:b/>
          <w:noProof/>
          <w:sz w:val="28"/>
          <w:lang w:val="en-US"/>
        </w:rPr>
        <w:t>NEWS</w:t>
      </w:r>
    </w:p>
    <w:p w14:paraId="7910029A"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b) </w:t>
      </w:r>
      <w:r w:rsidRPr="003F0927">
        <w:rPr>
          <w:rFonts w:ascii="Times New Roman" w:hAnsi="Times New Roman" w:cs="Times New Roman"/>
          <w:b/>
          <w:sz w:val="28"/>
          <w:szCs w:val="28"/>
          <w:lang w:val="en-US"/>
        </w:rPr>
        <w:t>H A N O I</w:t>
      </w:r>
    </w:p>
    <w:p w14:paraId="0EE22708" w14:textId="21795BD4"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3</w:t>
      </w:r>
      <w:r w:rsidRPr="003F0927">
        <w:rPr>
          <w:rFonts w:ascii="Times New Roman" w:hAnsi="Times New Roman" w:cs="Times New Roman"/>
          <w:sz w:val="28"/>
          <w:szCs w:val="28"/>
          <w:lang w:val="en-US"/>
        </w:rPr>
        <w:t xml:space="preserve">: Cho đoạn thẳng </w:t>
      </w:r>
      <w:r w:rsidRPr="003F0927">
        <w:rPr>
          <w:rFonts w:ascii="Times New Roman" w:hAnsi="Times New Roman" w:cs="Times New Roman"/>
          <w:position w:val="-6"/>
        </w:rPr>
        <w:object w:dxaOrig="1280" w:dyaOrig="300" w14:anchorId="4466E44B">
          <v:shape id="_x0000_i1029" type="#_x0000_t75" style="width:63.25pt;height:15.05pt" o:ole="">
            <v:imagedata r:id="rId21" o:title=""/>
          </v:shape>
          <o:OLEObject Type="Embed" ProgID="Equation.DSMT4" ShapeID="_x0000_i1029" DrawAspect="Content" ObjectID="_1717067358" r:id="rId22"/>
        </w:object>
      </w:r>
      <w:r w:rsidRPr="003F0927">
        <w:rPr>
          <w:rFonts w:ascii="Times New Roman" w:hAnsi="Times New Roman" w:cs="Times New Roman"/>
          <w:sz w:val="28"/>
          <w:szCs w:val="28"/>
          <w:lang w:val="en-US"/>
        </w:rPr>
        <w:t xml:space="preserve">. Em hãy vẽ đoạn thẳng </w:t>
      </w:r>
      <w:r w:rsidRPr="003F0927">
        <w:rPr>
          <w:rFonts w:ascii="Times New Roman" w:hAnsi="Times New Roman" w:cs="Times New Roman"/>
          <w:position w:val="-6"/>
        </w:rPr>
        <w:object w:dxaOrig="540" w:dyaOrig="300" w14:anchorId="3A50E924">
          <v:shape id="_x0000_i1030" type="#_x0000_t75" style="width:26.9pt;height:15.05pt" o:ole="">
            <v:imagedata r:id="rId23" o:title=""/>
          </v:shape>
          <o:OLEObject Type="Embed" ProgID="Equation.DSMT4" ShapeID="_x0000_i1030" DrawAspect="Content" ObjectID="_1717067359" r:id="rId24"/>
        </w:object>
      </w:r>
      <w:r w:rsidRPr="003F0927">
        <w:rPr>
          <w:rFonts w:ascii="Times New Roman" w:hAnsi="Times New Roman" w:cs="Times New Roman"/>
          <w:sz w:val="28"/>
          <w:szCs w:val="28"/>
          <w:lang w:val="en-US"/>
        </w:rPr>
        <w:t xml:space="preserve"> sao cho </w:t>
      </w:r>
      <w:r w:rsidRPr="003F0927">
        <w:rPr>
          <w:rFonts w:ascii="Times New Roman" w:hAnsi="Times New Roman" w:cs="Times New Roman"/>
          <w:position w:val="-6"/>
        </w:rPr>
        <w:object w:dxaOrig="279" w:dyaOrig="300" w14:anchorId="4D0CCB7D">
          <v:shape id="_x0000_i1031" type="#_x0000_t75" style="width:14.4pt;height:15.05pt" o:ole="">
            <v:imagedata r:id="rId25" o:title=""/>
          </v:shape>
          <o:OLEObject Type="Embed" ProgID="Equation.DSMT4" ShapeID="_x0000_i1031" DrawAspect="Content" ObjectID="_1717067360" r:id="rId26"/>
        </w:object>
      </w:r>
      <w:r w:rsidRPr="003F0927">
        <w:rPr>
          <w:rFonts w:ascii="Times New Roman" w:hAnsi="Times New Roman" w:cs="Times New Roman"/>
          <w:sz w:val="28"/>
          <w:szCs w:val="28"/>
          <w:lang w:val="en-US"/>
        </w:rPr>
        <w:t>là tâm đối xứng.</w:t>
      </w:r>
    </w:p>
    <w:p w14:paraId="1500252A" w14:textId="37410408"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4</w:t>
      </w:r>
      <w:r w:rsidRPr="003F0927">
        <w:rPr>
          <w:rFonts w:ascii="Times New Roman" w:hAnsi="Times New Roman" w:cs="Times New Roman"/>
          <w:sz w:val="28"/>
          <w:szCs w:val="28"/>
          <w:lang w:val="en-US"/>
        </w:rPr>
        <w:t xml:space="preserve">: </w:t>
      </w:r>
    </w:p>
    <w:p w14:paraId="3A4A98BB" w14:textId="33363B5E" w:rsidR="008D7DBF" w:rsidRPr="003F0927" w:rsidRDefault="003F0927" w:rsidP="006E4961">
      <w:pPr>
        <w:pStyle w:val="ListParagraph"/>
        <w:spacing w:after="0"/>
        <w:ind w:left="0"/>
        <w:jc w:val="both"/>
        <w:rPr>
          <w:sz w:val="28"/>
          <w:szCs w:val="28"/>
          <w:lang w:val="fr-FR"/>
        </w:rPr>
      </w:pPr>
      <w:r w:rsidRPr="003F0927">
        <w:rPr>
          <w:rFonts w:ascii="Times New Roman" w:hAnsi="Times New Roman" w:cs="Times New Roman"/>
          <w:sz w:val="28"/>
          <w:szCs w:val="28"/>
          <w:lang w:val="en-US"/>
        </w:rPr>
        <w:t xml:space="preserve"> Trong các hình: Hình vuông, hình thoi, hình thang cân đường tròn hình nào có tâm đối xứng và em hãy chỉ ra tâm đối xứng (nếu có).</w:t>
      </w:r>
    </w:p>
    <w:sectPr w:rsidR="008D7DBF" w:rsidRPr="003F0927" w:rsidSect="006E4961">
      <w:headerReference w:type="default" r:id="rId27"/>
      <w:footerReference w:type="default" r:id="rId28"/>
      <w:pgSz w:w="11907" w:h="16840" w:code="9"/>
      <w:pgMar w:top="269" w:right="1134" w:bottom="450" w:left="1134" w:header="270" w:footer="1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E13936" w14:textId="77777777" w:rsidR="00A55E83" w:rsidRDefault="00A55E83" w:rsidP="00090459">
      <w:pPr>
        <w:spacing w:after="0" w:line="240" w:lineRule="auto"/>
      </w:pPr>
      <w:r>
        <w:separator/>
      </w:r>
    </w:p>
  </w:endnote>
  <w:endnote w:type="continuationSeparator" w:id="0">
    <w:p w14:paraId="5B10C9A3" w14:textId="77777777" w:rsidR="00A55E83" w:rsidRDefault="00A55E8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3290C4" w14:textId="0E31EFF1" w:rsidR="000C42C3" w:rsidRPr="000C42C3" w:rsidRDefault="000C42C3" w:rsidP="000C42C3">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C42C3">
      <w:rPr>
        <w:rFonts w:eastAsia="SimSun" w:cs="Times New Roman"/>
        <w:b/>
        <w:bCs w:val="0"/>
        <w:color w:val="000000"/>
        <w:kern w:val="2"/>
        <w:sz w:val="24"/>
        <w:szCs w:val="24"/>
        <w:lang w:val="nl-NL" w:eastAsia="zh-CN"/>
      </w:rPr>
      <w:t xml:space="preserve">                                                                </w:t>
    </w:r>
    <w:r w:rsidRPr="000C42C3">
      <w:rPr>
        <w:rFonts w:eastAsia="SimSun" w:cs="Times New Roman"/>
        <w:b/>
        <w:bCs w:val="0"/>
        <w:color w:val="00B0F0"/>
        <w:kern w:val="2"/>
        <w:sz w:val="24"/>
        <w:szCs w:val="24"/>
        <w:lang w:val="nl-NL" w:eastAsia="zh-CN"/>
      </w:rPr>
      <w:t/>
    </w:r>
    <w:r w:rsidRPr="000C42C3">
      <w:rPr>
        <w:rFonts w:eastAsia="SimSun" w:cs="Times New Roman"/>
        <w:b/>
        <w:bCs w:val="0"/>
        <w:color w:val="FF0000"/>
        <w:kern w:val="2"/>
        <w:sz w:val="24"/>
        <w:szCs w:val="24"/>
        <w:lang w:val="nl-NL" w:eastAsia="zh-CN"/>
      </w:rPr>
      <w:t xml:space="preserve"/>
    </w:r>
    <w:r w:rsidRPr="000C42C3">
      <w:rPr>
        <w:rFonts w:eastAsia="SimSun" w:cs="Times New Roman"/>
        <w:b/>
        <w:bCs w:val="0"/>
        <w:color w:val="000000"/>
        <w:kern w:val="2"/>
        <w:sz w:val="24"/>
        <w:szCs w:val="24"/>
        <w:lang w:eastAsia="zh-CN"/>
      </w:rPr>
      <w:t xml:space="preserve">                                </w:t>
    </w:r>
    <w:r w:rsidRPr="000C42C3">
      <w:rPr>
        <w:rFonts w:eastAsia="SimSun" w:cs="Times New Roman"/>
        <w:b/>
        <w:bCs w:val="0"/>
        <w:color w:val="FF0000"/>
        <w:kern w:val="2"/>
        <w:sz w:val="24"/>
        <w:szCs w:val="24"/>
        <w:lang w:eastAsia="zh-CN"/>
      </w:rPr>
      <w:t>Trang</w:t>
    </w:r>
    <w:r w:rsidRPr="000C42C3">
      <w:rPr>
        <w:rFonts w:eastAsia="SimSun" w:cs="Times New Roman"/>
        <w:b/>
        <w:bCs w:val="0"/>
        <w:color w:val="0070C0"/>
        <w:kern w:val="2"/>
        <w:sz w:val="24"/>
        <w:szCs w:val="24"/>
        <w:lang w:eastAsia="zh-CN"/>
      </w:rPr>
      <w:t xml:space="preserve"> </w:t>
    </w:r>
    <w:r w:rsidRPr="000C42C3">
      <w:rPr>
        <w:rFonts w:eastAsia="SimSun" w:cs="Times New Roman"/>
        <w:b/>
        <w:bCs w:val="0"/>
        <w:color w:val="0070C0"/>
        <w:kern w:val="2"/>
        <w:sz w:val="24"/>
        <w:szCs w:val="24"/>
        <w:lang w:eastAsia="zh-CN"/>
      </w:rPr>
      <w:fldChar w:fldCharType="begin"/>
    </w:r>
    <w:r w:rsidRPr="000C42C3">
      <w:rPr>
        <w:rFonts w:eastAsia="SimSun" w:cs="Times New Roman"/>
        <w:b/>
        <w:bCs w:val="0"/>
        <w:color w:val="0070C0"/>
        <w:kern w:val="2"/>
        <w:sz w:val="24"/>
        <w:szCs w:val="24"/>
        <w:lang w:eastAsia="zh-CN"/>
      </w:rPr>
      <w:instrText xml:space="preserve"> PAGE   \* MERGEFORMAT </w:instrText>
    </w:r>
    <w:r w:rsidRPr="000C42C3">
      <w:rPr>
        <w:rFonts w:eastAsia="SimSun" w:cs="Times New Roman"/>
        <w:b/>
        <w:bCs w:val="0"/>
        <w:color w:val="0070C0"/>
        <w:kern w:val="2"/>
        <w:sz w:val="24"/>
        <w:szCs w:val="24"/>
        <w:lang w:eastAsia="zh-CN"/>
      </w:rPr>
      <w:fldChar w:fldCharType="separate"/>
    </w:r>
    <w:r w:rsidR="00E6614F">
      <w:rPr>
        <w:rFonts w:eastAsia="SimSun" w:cs="Times New Roman"/>
        <w:b/>
        <w:bCs w:val="0"/>
        <w:noProof/>
        <w:color w:val="0070C0"/>
        <w:kern w:val="2"/>
        <w:sz w:val="24"/>
        <w:szCs w:val="24"/>
        <w:lang w:eastAsia="zh-CN"/>
      </w:rPr>
      <w:t>1</w:t>
    </w:r>
    <w:r w:rsidRPr="000C42C3">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64B790" w14:textId="77777777" w:rsidR="00A55E83" w:rsidRDefault="00A55E83" w:rsidP="00090459">
      <w:pPr>
        <w:spacing w:after="0" w:line="240" w:lineRule="auto"/>
      </w:pPr>
      <w:r>
        <w:separator/>
      </w:r>
    </w:p>
  </w:footnote>
  <w:footnote w:type="continuationSeparator" w:id="0">
    <w:p w14:paraId="41DE2872" w14:textId="77777777" w:rsidR="00A55E83" w:rsidRDefault="00A55E83"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1FD83" w14:textId="77777777" w:rsidR="000C42C3" w:rsidRPr="000C42C3" w:rsidRDefault="000C42C3" w:rsidP="000C42C3">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0C42C3">
      <w:rPr>
        <w:rFonts w:eastAsia="Calibri" w:cs="Times New Roman"/>
        <w:b/>
        <w:bCs w:val="0"/>
        <w:color w:val="00B0F0"/>
        <w:sz w:val="24"/>
        <w:szCs w:val="24"/>
        <w:lang w:val="nl-NL"/>
      </w:rPr>
      <w:t/>
    </w:r>
    <w:r w:rsidRPr="000C42C3">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2659D2"/>
    <w:multiLevelType w:val="hybridMultilevel"/>
    <w:tmpl w:val="3A30D2B0"/>
    <w:lvl w:ilvl="0" w:tplc="B1CEC2C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74431"/>
    <w:rsid w:val="00087709"/>
    <w:rsid w:val="00090459"/>
    <w:rsid w:val="00090536"/>
    <w:rsid w:val="000C42C3"/>
    <w:rsid w:val="00103152"/>
    <w:rsid w:val="00147989"/>
    <w:rsid w:val="00165CFD"/>
    <w:rsid w:val="00176448"/>
    <w:rsid w:val="001A1AB0"/>
    <w:rsid w:val="001B5F03"/>
    <w:rsid w:val="001C386F"/>
    <w:rsid w:val="001D6704"/>
    <w:rsid w:val="001E19D4"/>
    <w:rsid w:val="001F66F2"/>
    <w:rsid w:val="00202640"/>
    <w:rsid w:val="002151F2"/>
    <w:rsid w:val="00227181"/>
    <w:rsid w:val="00230A12"/>
    <w:rsid w:val="00252178"/>
    <w:rsid w:val="00286120"/>
    <w:rsid w:val="002B4089"/>
    <w:rsid w:val="002C0B58"/>
    <w:rsid w:val="002D175B"/>
    <w:rsid w:val="002E1687"/>
    <w:rsid w:val="003210F1"/>
    <w:rsid w:val="00321A91"/>
    <w:rsid w:val="00366A30"/>
    <w:rsid w:val="003724D2"/>
    <w:rsid w:val="003A273A"/>
    <w:rsid w:val="003A7608"/>
    <w:rsid w:val="003C2874"/>
    <w:rsid w:val="003C4C22"/>
    <w:rsid w:val="003D6CAA"/>
    <w:rsid w:val="003E35A8"/>
    <w:rsid w:val="003F0927"/>
    <w:rsid w:val="00427732"/>
    <w:rsid w:val="00434160"/>
    <w:rsid w:val="00434722"/>
    <w:rsid w:val="00447FCC"/>
    <w:rsid w:val="00456DEF"/>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6E4961"/>
    <w:rsid w:val="007133A6"/>
    <w:rsid w:val="00717BE8"/>
    <w:rsid w:val="00732AF5"/>
    <w:rsid w:val="007A2D37"/>
    <w:rsid w:val="007B052A"/>
    <w:rsid w:val="007C59B9"/>
    <w:rsid w:val="007D321D"/>
    <w:rsid w:val="00852A47"/>
    <w:rsid w:val="00875280"/>
    <w:rsid w:val="008D7DBF"/>
    <w:rsid w:val="009059E2"/>
    <w:rsid w:val="0091045F"/>
    <w:rsid w:val="00A05C30"/>
    <w:rsid w:val="00A24CDD"/>
    <w:rsid w:val="00A25784"/>
    <w:rsid w:val="00A3351F"/>
    <w:rsid w:val="00A46EAD"/>
    <w:rsid w:val="00A479B0"/>
    <w:rsid w:val="00A5273E"/>
    <w:rsid w:val="00A55E83"/>
    <w:rsid w:val="00A61669"/>
    <w:rsid w:val="00AA16BB"/>
    <w:rsid w:val="00AA1E45"/>
    <w:rsid w:val="00AD1C64"/>
    <w:rsid w:val="00AF5A98"/>
    <w:rsid w:val="00B167DF"/>
    <w:rsid w:val="00B27DC1"/>
    <w:rsid w:val="00B31609"/>
    <w:rsid w:val="00BB401F"/>
    <w:rsid w:val="00BB550E"/>
    <w:rsid w:val="00BE1094"/>
    <w:rsid w:val="00C6641F"/>
    <w:rsid w:val="00C7468A"/>
    <w:rsid w:val="00CA0AAC"/>
    <w:rsid w:val="00CA37CC"/>
    <w:rsid w:val="00CA6BFA"/>
    <w:rsid w:val="00CB378B"/>
    <w:rsid w:val="00CB5782"/>
    <w:rsid w:val="00CB5C5A"/>
    <w:rsid w:val="00CB6826"/>
    <w:rsid w:val="00CE459A"/>
    <w:rsid w:val="00CF3487"/>
    <w:rsid w:val="00CF5344"/>
    <w:rsid w:val="00D02F02"/>
    <w:rsid w:val="00D56C1F"/>
    <w:rsid w:val="00D87519"/>
    <w:rsid w:val="00DD175A"/>
    <w:rsid w:val="00DD794A"/>
    <w:rsid w:val="00E124B8"/>
    <w:rsid w:val="00E37D9E"/>
    <w:rsid w:val="00E5093A"/>
    <w:rsid w:val="00E5529A"/>
    <w:rsid w:val="00E57CA9"/>
    <w:rsid w:val="00E6614F"/>
    <w:rsid w:val="00E767B2"/>
    <w:rsid w:val="00E92848"/>
    <w:rsid w:val="00EC69DD"/>
    <w:rsid w:val="00EE7F47"/>
    <w:rsid w:val="00EF4DB5"/>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emf" Type="http://schemas.openxmlformats.org/officeDocument/2006/relationships/image"/><Relationship Id="rId12" Target="media/image4.emf" Type="http://schemas.openxmlformats.org/officeDocument/2006/relationships/image"/><Relationship Id="rId13" Target="media/image5.wmf" Type="http://schemas.openxmlformats.org/officeDocument/2006/relationships/image"/><Relationship Id="rId14" Target="embeddings/oleObject2.bin" Type="http://schemas.openxmlformats.org/officeDocument/2006/relationships/oleObject"/><Relationship Id="rId15" Target="media/image6.emf" Type="http://schemas.openxmlformats.org/officeDocument/2006/relationships/image"/><Relationship Id="rId16" Target="media/image7.e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emf" Type="http://schemas.openxmlformats.org/officeDocument/2006/relationships/image"/><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45</Words>
  <Characters>140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34:00Z</dcterms:created>
  <dc:creator>tailieu123.edu.vn</dc:creator>
  <dc:description>Bài tập Toán 6 bộ Kết nối tri thức tuần 18 Hình có trục đối xứng tâm đối xứng được soạn dưới dạng file word và PDF gồm 2 trang. Các bạn xem và tải về ở dưới.</dc:description>
  <dcterms:modified xsi:type="dcterms:W3CDTF">2022-06-18T07:23:00Z</dcterms:modified>
  <cp:revision>1</cp:revision>
  <dc:title>Bài Tập Toán 6 Bộ Kết Nối Tuần 18 Hình Có Trục Đối Xứng Tâm Đối Xứng</dc:title>
</cp:coreProperties>
</file>